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32F7" w:rsidRDefault="00792299" w:rsidP="004A1FCC">
      <w:pPr>
        <w:tabs>
          <w:tab w:val="right" w:pos="10080"/>
        </w:tabs>
      </w:pPr>
      <w:r>
        <w:rPr>
          <w:b/>
        </w:rPr>
        <w:t>Honors Chemistry II</w:t>
      </w:r>
      <w:bookmarkStart w:id="0" w:name="_GoBack"/>
      <w:bookmarkEnd w:id="0"/>
      <w:r w:rsidR="004A1FCC">
        <w:tab/>
        <w:t>Name___________________________</w:t>
      </w:r>
    </w:p>
    <w:p w:rsidR="004A1FCC" w:rsidRDefault="0082249B">
      <w:r>
        <w:t xml:space="preserve">Unit </w:t>
      </w:r>
      <w:r w:rsidR="00E033A5">
        <w:t>8</w:t>
      </w:r>
      <w:r>
        <w:t xml:space="preserve"> Review</w:t>
      </w:r>
    </w:p>
    <w:p w:rsidR="004A1FCC" w:rsidRDefault="004A1FCC"/>
    <w:p w:rsidR="0082249B" w:rsidRDefault="001C11CF">
      <w:r>
        <w:t>Things you need to have a thorough understanding of (all topics covered in Honors Chemistry</w:t>
      </w:r>
      <w:r w:rsidR="00606669">
        <w:t xml:space="preserve"> and in this class</w:t>
      </w:r>
      <w:r>
        <w:t xml:space="preserve"> </w:t>
      </w:r>
      <w:r w:rsidR="00FA74B7">
        <w:t xml:space="preserve">so far </w:t>
      </w:r>
      <w:r>
        <w:t>are fair game):</w:t>
      </w:r>
    </w:p>
    <w:p w:rsidR="00F81B9B" w:rsidRDefault="00F81B9B" w:rsidP="001C11CF">
      <w:pPr>
        <w:sectPr w:rsidR="00F81B9B" w:rsidSect="00F81B9B">
          <w:pgSz w:w="12240" w:h="15840"/>
          <w:pgMar w:top="720" w:right="1080" w:bottom="720" w:left="1080" w:header="720" w:footer="720" w:gutter="0"/>
          <w:cols w:space="720"/>
          <w:docGrid w:linePitch="360"/>
        </w:sectPr>
      </w:pPr>
    </w:p>
    <w:p w:rsidR="00E81040" w:rsidRDefault="00E81040" w:rsidP="00E033A5">
      <w:pPr>
        <w:pStyle w:val="ListParagraph"/>
        <w:numPr>
          <w:ilvl w:val="0"/>
          <w:numId w:val="16"/>
        </w:numPr>
      </w:pPr>
      <w:r>
        <w:lastRenderedPageBreak/>
        <w:t>Thermodynamics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Conservation of energy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State Functions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Potential Energy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Kinetic Energy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proofErr w:type="spellStart"/>
      <w:r>
        <w:t>Calorimetry</w:t>
      </w:r>
      <w:proofErr w:type="spellEnd"/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Heat of Fusion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lastRenderedPageBreak/>
        <w:t>Heat of Vaporization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Specific Heat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Heat of Dilution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Heat of Solution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Hess’s Law—direct and indirect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Bond Dissociation Energies</w:t>
      </w:r>
    </w:p>
    <w:p w:rsidR="00E033A5" w:rsidRDefault="00E033A5" w:rsidP="00E033A5">
      <w:pPr>
        <w:pStyle w:val="ListParagraph"/>
        <w:numPr>
          <w:ilvl w:val="0"/>
          <w:numId w:val="16"/>
        </w:numPr>
      </w:pPr>
      <w:r>
        <w:t>Gibbs Free Energy Equation</w:t>
      </w:r>
    </w:p>
    <w:p w:rsidR="00E033A5" w:rsidRDefault="00E033A5" w:rsidP="00E033A5">
      <w:pPr>
        <w:sectPr w:rsidR="00E033A5" w:rsidSect="00E033A5">
          <w:type w:val="continuous"/>
          <w:pgSz w:w="12240" w:h="15840"/>
          <w:pgMar w:top="720" w:right="1080" w:bottom="720" w:left="1080" w:header="720" w:footer="720" w:gutter="0"/>
          <w:cols w:num="2" w:space="720"/>
          <w:docGrid w:linePitch="360"/>
        </w:sectPr>
      </w:pPr>
    </w:p>
    <w:p w:rsidR="00E033A5" w:rsidRDefault="00E033A5" w:rsidP="00E033A5"/>
    <w:p w:rsidR="00E033A5" w:rsidRDefault="00E033A5" w:rsidP="00E033A5"/>
    <w:p w:rsidR="00E0254F" w:rsidRDefault="00E0254F" w:rsidP="00E0254F">
      <w:pPr>
        <w:jc w:val="center"/>
      </w:pPr>
      <w:r>
        <w:t xml:space="preserve">K(s) + ½ </w:t>
      </w:r>
      <w:proofErr w:type="gramStart"/>
      <w:r>
        <w:t>Cl</w:t>
      </w:r>
      <w:r w:rsidRPr="00E0254F">
        <w:rPr>
          <w:vertAlign w:val="subscript"/>
        </w:rPr>
        <w:t>2</w:t>
      </w:r>
      <w:r>
        <w:t>(</w:t>
      </w:r>
      <w:proofErr w:type="gramEnd"/>
      <w:r>
        <w:t xml:space="preserve">g) → </w:t>
      </w:r>
      <w:proofErr w:type="spellStart"/>
      <w:r>
        <w:t>KCl</w:t>
      </w:r>
      <w:proofErr w:type="spellEnd"/>
      <w:r>
        <w:t xml:space="preserve">(s)         </w:t>
      </w:r>
      <w:proofErr w:type="spellStart"/>
      <w:r>
        <w:t>ΔH</w:t>
      </w:r>
      <w:r w:rsidRPr="00E0254F">
        <w:rPr>
          <w:vertAlign w:val="subscript"/>
        </w:rPr>
        <w:t>rxn</w:t>
      </w:r>
      <w:proofErr w:type="spellEnd"/>
      <w:r w:rsidR="009E0BE2">
        <w:t>° = −</w:t>
      </w:r>
      <w:r>
        <w:t>437 kJ/</w:t>
      </w:r>
      <w:proofErr w:type="spellStart"/>
      <w:r>
        <w:t>mol</w:t>
      </w:r>
      <w:proofErr w:type="spellEnd"/>
    </w:p>
    <w:p w:rsidR="00E0254F" w:rsidRDefault="00E0254F" w:rsidP="00E0254F">
      <w:r>
        <w:t xml:space="preserve">The elements K and Cl react directly to form the compound </w:t>
      </w:r>
      <w:proofErr w:type="spellStart"/>
      <w:r>
        <w:t>KCl</w:t>
      </w:r>
      <w:proofErr w:type="spellEnd"/>
      <w:r>
        <w:t xml:space="preserve"> according to the equation above. Refer to the information above and the table below to answer the questions that follow.</w:t>
      </w:r>
    </w:p>
    <w:p w:rsidR="00E0254F" w:rsidRDefault="00E0254F" w:rsidP="00E0254F">
      <w:pPr>
        <w:jc w:val="center"/>
      </w:pPr>
      <w:r>
        <w:rPr>
          <w:noProof/>
        </w:rPr>
        <w:drawing>
          <wp:inline distT="0" distB="0" distL="0" distR="0" wp14:anchorId="423CA5EA" wp14:editId="2BB5D75A">
            <wp:extent cx="2406316" cy="158621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407923" cy="15872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0BE2" w:rsidRDefault="009E0BE2" w:rsidP="009E0BE2"/>
    <w:p w:rsidR="009E0BE2" w:rsidRDefault="009E0BE2" w:rsidP="009E0BE2">
      <w:pPr>
        <w:sectPr w:rsidR="009E0BE2" w:rsidSect="00F81B9B">
          <w:type w:val="continuous"/>
          <w:pgSz w:w="12240" w:h="15840"/>
          <w:pgMar w:top="720" w:right="1080" w:bottom="720" w:left="1080" w:header="720" w:footer="720" w:gutter="0"/>
          <w:cols w:space="720"/>
          <w:docGrid w:linePitch="360"/>
        </w:sectPr>
      </w:pPr>
    </w:p>
    <w:p w:rsidR="00E0254F" w:rsidRDefault="00E0254F" w:rsidP="00E0254F">
      <w:pPr>
        <w:pStyle w:val="ListParagraph"/>
        <w:numPr>
          <w:ilvl w:val="0"/>
          <w:numId w:val="20"/>
        </w:numPr>
      </w:pPr>
      <w:r>
        <w:lastRenderedPageBreak/>
        <w:t xml:space="preserve">How much heat is released or absorbed when 0.050 </w:t>
      </w:r>
      <w:proofErr w:type="spellStart"/>
      <w:r>
        <w:t>mol</w:t>
      </w:r>
      <w:proofErr w:type="spellEnd"/>
      <w:r>
        <w:t xml:space="preserve"> of </w:t>
      </w:r>
      <w:proofErr w:type="gramStart"/>
      <w:r>
        <w:t>Cl</w:t>
      </w:r>
      <w:r w:rsidRPr="00F91733">
        <w:rPr>
          <w:vertAlign w:val="subscript"/>
        </w:rPr>
        <w:t>2</w:t>
      </w:r>
      <w:r>
        <w:t>(</w:t>
      </w:r>
      <w:proofErr w:type="gramEnd"/>
      <w:r>
        <w:t xml:space="preserve">g) is formed from </w:t>
      </w:r>
      <w:proofErr w:type="spellStart"/>
      <w:r>
        <w:t>KCl</w:t>
      </w:r>
      <w:proofErr w:type="spellEnd"/>
      <w:r>
        <w:t>(s)?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87.4 kJ is released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43.7 kJ is released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43.7 kJ is absorbed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87.4 kJ is absorbed</w:t>
      </w:r>
    </w:p>
    <w:p w:rsidR="00F91733" w:rsidRDefault="00F91733" w:rsidP="00F91733"/>
    <w:p w:rsidR="00E0254F" w:rsidRDefault="00E0254F" w:rsidP="00E0254F">
      <w:pPr>
        <w:pStyle w:val="ListParagraph"/>
        <w:numPr>
          <w:ilvl w:val="0"/>
          <w:numId w:val="20"/>
        </w:numPr>
      </w:pPr>
      <w:r>
        <w:t xml:space="preserve">What remains in the reaction vessel after equal masses of K(s) and </w:t>
      </w:r>
      <w:proofErr w:type="gramStart"/>
      <w:r>
        <w:t>Cl</w:t>
      </w:r>
      <w:r w:rsidRPr="00F91733">
        <w:rPr>
          <w:vertAlign w:val="subscript"/>
        </w:rPr>
        <w:t>2</w:t>
      </w:r>
      <w:r>
        <w:t>(</w:t>
      </w:r>
      <w:proofErr w:type="gramEnd"/>
      <w:r>
        <w:t>g) have reacted until either one or both of the reactants have been completely consumed?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proofErr w:type="spellStart"/>
      <w:r>
        <w:t>KCl</w:t>
      </w:r>
      <w:proofErr w:type="spellEnd"/>
      <w:r>
        <w:t xml:space="preserve"> only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proofErr w:type="spellStart"/>
      <w:r>
        <w:t>KCl</w:t>
      </w:r>
      <w:proofErr w:type="spellEnd"/>
      <w:r>
        <w:t xml:space="preserve"> and K only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proofErr w:type="spellStart"/>
      <w:r>
        <w:t>KCl</w:t>
      </w:r>
      <w:proofErr w:type="spellEnd"/>
      <w:r>
        <w:t xml:space="preserve"> and Cl</w:t>
      </w:r>
      <w:r w:rsidRPr="00F91733">
        <w:rPr>
          <w:vertAlign w:val="subscript"/>
        </w:rPr>
        <w:t>2</w:t>
      </w:r>
      <w:r>
        <w:t xml:space="preserve"> only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proofErr w:type="spellStart"/>
      <w:r>
        <w:t>KCl</w:t>
      </w:r>
      <w:proofErr w:type="spellEnd"/>
      <w:r>
        <w:t xml:space="preserve"> , K, and Cl</w:t>
      </w:r>
      <w:r w:rsidRPr="00F91733">
        <w:rPr>
          <w:vertAlign w:val="subscript"/>
        </w:rPr>
        <w:t>2</w:t>
      </w:r>
      <w:r w:rsidR="009E0BE2">
        <w:t xml:space="preserve"> </w:t>
      </w:r>
    </w:p>
    <w:p w:rsidR="009E0BE2" w:rsidRDefault="009E0BE2" w:rsidP="009E0BE2"/>
    <w:p w:rsidR="00E0254F" w:rsidRDefault="00E0254F" w:rsidP="00E0254F">
      <w:pPr>
        <w:pStyle w:val="ListParagraph"/>
        <w:numPr>
          <w:ilvl w:val="0"/>
          <w:numId w:val="20"/>
        </w:numPr>
      </w:pPr>
      <w:r>
        <w:t xml:space="preserve">Which of the values of </w:t>
      </w:r>
      <w:r w:rsidR="00F91733">
        <w:t>∆</w:t>
      </w:r>
      <w:r>
        <w:t>H</w:t>
      </w:r>
      <w:r w:rsidR="00F91733" w:rsidRPr="00F91733">
        <w:t>°</w:t>
      </w:r>
      <w:r>
        <w:t xml:space="preserve"> for a process in the table is (are) less than zero (i.e., indicate(s) an </w:t>
      </w:r>
      <w:r w:rsidR="00F91733">
        <w:t>exothermic process)</w:t>
      </w:r>
      <w:r>
        <w:t>?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z only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y and z only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x, y, and z only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w, x, y, and z</w:t>
      </w:r>
    </w:p>
    <w:p w:rsidR="00E0254F" w:rsidRDefault="00E0254F" w:rsidP="00E0254F">
      <w:pPr>
        <w:pStyle w:val="ListParagraph"/>
        <w:numPr>
          <w:ilvl w:val="0"/>
          <w:numId w:val="20"/>
        </w:numPr>
      </w:pPr>
      <w:r>
        <w:lastRenderedPageBreak/>
        <w:t xml:space="preserve">It is observed that the reaction producing </w:t>
      </w:r>
      <w:proofErr w:type="spellStart"/>
      <w:r>
        <w:t>KCl</w:t>
      </w:r>
      <w:proofErr w:type="spellEnd"/>
      <w:r>
        <w:t xml:space="preserve"> from its elements goes essentially to completion. Which of the following is a true statement about the thermodynamic favorability of the reaction?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The reaction is favorable and driven by an enthalpy change only.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The reaction is unfavorable and driven by an entropy change only.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The reaction is favorable and driven by both enthalpy and entropy changes.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The reaction is unfavorable due to both enthalpy and entropy changes.</w:t>
      </w:r>
    </w:p>
    <w:p w:rsidR="00E0254F" w:rsidRDefault="00E0254F" w:rsidP="00E0254F"/>
    <w:p w:rsidR="00E0254F" w:rsidRDefault="00E0254F" w:rsidP="00E0254F">
      <w:pPr>
        <w:jc w:val="center"/>
      </w:pPr>
      <w:proofErr w:type="gramStart"/>
      <w:r>
        <w:t>Cl</w:t>
      </w:r>
      <w:r w:rsidRPr="00F91733">
        <w:rPr>
          <w:vertAlign w:val="subscript"/>
        </w:rPr>
        <w:t>2</w:t>
      </w:r>
      <w:r>
        <w:t>(</w:t>
      </w:r>
      <w:proofErr w:type="gramEnd"/>
      <w:r>
        <w:t>g) + 2 e</w:t>
      </w:r>
      <w:r w:rsidRPr="00F91733">
        <w:rPr>
          <w:vertAlign w:val="superscript"/>
        </w:rPr>
        <w:t>−</w:t>
      </w:r>
      <w:r>
        <w:t xml:space="preserve"> </w:t>
      </w:r>
      <w:r w:rsidR="00F91733" w:rsidRPr="00F91733">
        <w:t>→</w:t>
      </w:r>
      <w:r>
        <w:t xml:space="preserve"> 2 Cl</w:t>
      </w:r>
      <w:r w:rsidRPr="00F91733">
        <w:rPr>
          <w:vertAlign w:val="superscript"/>
        </w:rPr>
        <w:t>−</w:t>
      </w:r>
      <w:r>
        <w:t>(g)</w:t>
      </w:r>
    </w:p>
    <w:p w:rsidR="00E0254F" w:rsidRDefault="00E0254F" w:rsidP="00E0254F">
      <w:pPr>
        <w:pStyle w:val="ListParagraph"/>
        <w:numPr>
          <w:ilvl w:val="0"/>
          <w:numId w:val="20"/>
        </w:numPr>
      </w:pPr>
      <w:r>
        <w:t xml:space="preserve">Which of the following expressions is equivalent to </w:t>
      </w:r>
      <w:r w:rsidR="009E0BE2" w:rsidRPr="009E0BE2">
        <w:t>∆</w:t>
      </w:r>
      <w:r w:rsidRPr="009E0BE2">
        <w:t>H</w:t>
      </w:r>
      <w:r w:rsidR="009E0BE2" w:rsidRPr="009E0BE2">
        <w:t>°</w:t>
      </w:r>
      <w:r>
        <w:t xml:space="preserve"> for the reaction represented above?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x + y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x - y</w:t>
      </w:r>
    </w:p>
    <w:p w:rsidR="00E0254F" w:rsidRDefault="00E0254F" w:rsidP="00F91733">
      <w:pPr>
        <w:pStyle w:val="ListParagraph"/>
        <w:numPr>
          <w:ilvl w:val="1"/>
          <w:numId w:val="20"/>
        </w:numPr>
      </w:pPr>
      <w:r>
        <w:t>x + 2y</w:t>
      </w:r>
    </w:p>
    <w:p w:rsidR="009E0BE2" w:rsidRDefault="00E0254F" w:rsidP="009E0BE2">
      <w:pPr>
        <w:pStyle w:val="ListParagraph"/>
        <w:numPr>
          <w:ilvl w:val="1"/>
          <w:numId w:val="20"/>
        </w:numPr>
      </w:pPr>
      <w:r>
        <w:t>2x - y</w:t>
      </w:r>
      <w:r w:rsidR="009E0BE2" w:rsidRPr="009E0BE2">
        <w:t xml:space="preserve"> </w:t>
      </w:r>
    </w:p>
    <w:p w:rsidR="009E0BE2" w:rsidRDefault="009E0BE2" w:rsidP="009E0BE2"/>
    <w:p w:rsidR="009E0BE2" w:rsidRDefault="009E0BE2" w:rsidP="009E0BE2">
      <w:pPr>
        <w:pStyle w:val="ListParagraph"/>
        <w:numPr>
          <w:ilvl w:val="0"/>
          <w:numId w:val="20"/>
        </w:numPr>
        <w:sectPr w:rsidR="009E0BE2" w:rsidSect="009E0BE2">
          <w:type w:val="continuous"/>
          <w:pgSz w:w="12240" w:h="15840"/>
          <w:pgMar w:top="720" w:right="1080" w:bottom="720" w:left="1080" w:header="720" w:footer="720" w:gutter="0"/>
          <w:cols w:num="2" w:space="720"/>
          <w:docGrid w:linePitch="360"/>
        </w:sectPr>
      </w:pPr>
    </w:p>
    <w:p w:rsidR="009E0BE2" w:rsidRDefault="009E0BE2" w:rsidP="009E0BE2">
      <w:pPr>
        <w:pStyle w:val="ListParagraph"/>
        <w:numPr>
          <w:ilvl w:val="0"/>
          <w:numId w:val="20"/>
        </w:numPr>
      </w:pPr>
      <w:r>
        <w:lastRenderedPageBreak/>
        <w:t>A 100 g sample of a metal was heated to 100°C and then quickly transferred to an insulated container holding 100 g of water at 22</w:t>
      </w:r>
      <w:r w:rsidRPr="00E0254F">
        <w:t>°</w:t>
      </w:r>
      <w:r>
        <w:t>C. The temperature of the water rose to reach a final temperature of 35</w:t>
      </w:r>
      <w:r w:rsidRPr="00E0254F">
        <w:t>°</w:t>
      </w:r>
      <w:r>
        <w:t>C. Which of the following can be concluded?</w:t>
      </w:r>
    </w:p>
    <w:p w:rsidR="009E0BE2" w:rsidRDefault="009E0BE2" w:rsidP="009E0BE2">
      <w:pPr>
        <w:pStyle w:val="ListParagraph"/>
        <w:numPr>
          <w:ilvl w:val="1"/>
          <w:numId w:val="20"/>
        </w:numPr>
      </w:pPr>
      <w:r>
        <w:t>The metal temperature changed more than the water temperature did; therefore the metal lost more thermal energy than the water gained.</w:t>
      </w:r>
    </w:p>
    <w:p w:rsidR="009E0BE2" w:rsidRDefault="009E0BE2" w:rsidP="009E0BE2">
      <w:pPr>
        <w:pStyle w:val="ListParagraph"/>
        <w:numPr>
          <w:ilvl w:val="1"/>
          <w:numId w:val="20"/>
        </w:numPr>
      </w:pPr>
      <w:r>
        <w:t>The metal temperature changed more than the water temperature did, but the metal lost the same amount of thermal energy as the water gained.</w:t>
      </w:r>
    </w:p>
    <w:p w:rsidR="009E0BE2" w:rsidRDefault="009E0BE2" w:rsidP="009E0BE2">
      <w:pPr>
        <w:pStyle w:val="ListParagraph"/>
        <w:numPr>
          <w:ilvl w:val="1"/>
          <w:numId w:val="20"/>
        </w:numPr>
      </w:pPr>
      <w:r>
        <w:t>The metal temperature changed more than the water temperature did; therefore the heat capacity of the metal must be greater than the heat capacity of the water.</w:t>
      </w:r>
    </w:p>
    <w:p w:rsidR="009E0BE2" w:rsidRDefault="009E0BE2" w:rsidP="009E0BE2">
      <w:pPr>
        <w:pStyle w:val="ListParagraph"/>
        <w:numPr>
          <w:ilvl w:val="1"/>
          <w:numId w:val="20"/>
        </w:numPr>
      </w:pPr>
      <w:r>
        <w:t>The final temperature is less than the average starting temperature of the metal and the water; therefore the total energy of the metal and water decreased.</w:t>
      </w:r>
    </w:p>
    <w:p w:rsidR="009E0BE2" w:rsidRDefault="009E0BE2" w:rsidP="009E0BE2"/>
    <w:p w:rsidR="00501F31" w:rsidRDefault="00501F31">
      <w:r>
        <w:br w:type="page"/>
      </w:r>
    </w:p>
    <w:p w:rsidR="00E0254F" w:rsidRDefault="00501F31" w:rsidP="009E0BE2">
      <w:r>
        <w:lastRenderedPageBreak/>
        <w:t>Free Response</w:t>
      </w:r>
    </w:p>
    <w:p w:rsidR="00501F31" w:rsidRPr="00501F31" w:rsidRDefault="00501F31" w:rsidP="00501F31">
      <w:pPr>
        <w:widowControl w:val="0"/>
        <w:spacing w:line="240" w:lineRule="atLeast"/>
        <w:jc w:val="both"/>
        <w:rPr>
          <w:rFonts w:ascii="Arial Black" w:eastAsia="Times New Roman" w:hAnsi="Arial Black"/>
          <w:color w:val="000000"/>
          <w:szCs w:val="20"/>
        </w:rPr>
      </w:pPr>
      <w:r w:rsidRPr="00501F31">
        <w:rPr>
          <w:rFonts w:ascii="Arial Black" w:eastAsia="Times New Roman" w:hAnsi="Arial Black"/>
          <w:color w:val="000000"/>
          <w:szCs w:val="20"/>
        </w:rPr>
        <w:t>2011 form B, question #3</w:t>
      </w:r>
    </w:p>
    <w:p w:rsidR="00501F31" w:rsidRPr="00501F31" w:rsidRDefault="00501F31" w:rsidP="00501F31">
      <w:pPr>
        <w:tabs>
          <w:tab w:val="left" w:pos="440"/>
        </w:tabs>
        <w:spacing w:before="40" w:after="40" w:line="240" w:lineRule="atLeast"/>
        <w:ind w:left="440" w:hanging="44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Answer the following questions about glucose, C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6</w:t>
      </w:r>
      <w:r w:rsidRPr="00501F31">
        <w:rPr>
          <w:rFonts w:ascii="Times" w:eastAsia="Times New Roman" w:hAnsi="Times"/>
          <w:color w:val="000000"/>
          <w:szCs w:val="20"/>
        </w:rPr>
        <w:t>H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12</w:t>
      </w:r>
      <w:r w:rsidRPr="00501F31">
        <w:rPr>
          <w:rFonts w:ascii="Times" w:eastAsia="Times New Roman" w:hAnsi="Times"/>
          <w:color w:val="000000"/>
          <w:szCs w:val="20"/>
        </w:rPr>
        <w:t>O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6</w:t>
      </w:r>
      <w:r w:rsidRPr="00501F31">
        <w:rPr>
          <w:rFonts w:ascii="Times" w:eastAsia="Times New Roman" w:hAnsi="Times"/>
          <w:color w:val="000000"/>
          <w:szCs w:val="20"/>
        </w:rPr>
        <w:t>, an important biochemical energy source.</w:t>
      </w:r>
    </w:p>
    <w:p w:rsidR="00501F31" w:rsidRDefault="00501F31" w:rsidP="00501F31">
      <w:pPr>
        <w:spacing w:before="20" w:after="20" w:line="240" w:lineRule="atLeast"/>
        <w:ind w:left="890" w:hanging="45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(a)</w:t>
      </w:r>
      <w:r w:rsidRPr="00501F31">
        <w:rPr>
          <w:rFonts w:ascii="Times" w:eastAsia="Times New Roman" w:hAnsi="Times"/>
          <w:color w:val="000000"/>
          <w:szCs w:val="20"/>
        </w:rPr>
        <w:tab/>
        <w:t xml:space="preserve">Write the empirical formula of glucose. </w:t>
      </w:r>
    </w:p>
    <w:p w:rsidR="00501F31" w:rsidRDefault="00501F31" w:rsidP="00501F31">
      <w:pPr>
        <w:spacing w:before="20" w:after="20" w:line="240" w:lineRule="atLeast"/>
        <w:ind w:left="890" w:hanging="450"/>
        <w:jc w:val="both"/>
        <w:rPr>
          <w:rFonts w:ascii="Times" w:eastAsia="Times New Roman" w:hAnsi="Times"/>
          <w:color w:val="000000"/>
          <w:szCs w:val="20"/>
        </w:rPr>
      </w:pPr>
    </w:p>
    <w:p w:rsidR="00501F31" w:rsidRPr="00501F31" w:rsidRDefault="00501F31" w:rsidP="00501F31">
      <w:pPr>
        <w:spacing w:before="20" w:after="20" w:line="240" w:lineRule="atLeast"/>
        <w:ind w:left="890" w:hanging="450"/>
        <w:jc w:val="both"/>
        <w:rPr>
          <w:rFonts w:ascii="Times" w:eastAsia="Times New Roman" w:hAnsi="Times"/>
          <w:color w:val="000000"/>
          <w:szCs w:val="20"/>
        </w:rPr>
      </w:pPr>
    </w:p>
    <w:p w:rsidR="00501F31" w:rsidRPr="00501F31" w:rsidRDefault="00501F31" w:rsidP="00501F31">
      <w:pPr>
        <w:tabs>
          <w:tab w:val="left" w:pos="440"/>
        </w:tabs>
        <w:spacing w:before="40" w:after="40" w:line="240" w:lineRule="atLeast"/>
        <w:ind w:left="440" w:hanging="44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 xml:space="preserve">In many organisms, glucose is oxidized to carbon dioxide and water, as represented by the following equation. </w:t>
      </w:r>
    </w:p>
    <w:p w:rsidR="00501F31" w:rsidRPr="00501F31" w:rsidRDefault="00501F31" w:rsidP="00501F31">
      <w:pPr>
        <w:spacing w:before="120" w:after="120" w:line="240" w:lineRule="atLeast"/>
        <w:jc w:val="center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C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6</w:t>
      </w:r>
      <w:r w:rsidRPr="00501F31">
        <w:rPr>
          <w:rFonts w:ascii="Times" w:eastAsia="Times New Roman" w:hAnsi="Times"/>
          <w:color w:val="000000"/>
          <w:szCs w:val="20"/>
        </w:rPr>
        <w:t>H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12</w:t>
      </w:r>
      <w:r w:rsidRPr="00501F31">
        <w:rPr>
          <w:rFonts w:ascii="Times" w:eastAsia="Times New Roman" w:hAnsi="Times"/>
          <w:color w:val="000000"/>
          <w:szCs w:val="20"/>
        </w:rPr>
        <w:t>O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6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s)</w:t>
      </w:r>
      <w:r w:rsidRPr="00501F31">
        <w:rPr>
          <w:rFonts w:ascii="Times" w:eastAsia="Times New Roman" w:hAnsi="Times"/>
          <w:color w:val="000000"/>
          <w:szCs w:val="20"/>
        </w:rPr>
        <w:t xml:space="preserve"> + 6 </w:t>
      </w:r>
      <w:proofErr w:type="gramStart"/>
      <w:r w:rsidRPr="00501F31">
        <w:rPr>
          <w:rFonts w:ascii="Times" w:eastAsia="Times New Roman" w:hAnsi="Times"/>
          <w:color w:val="000000"/>
          <w:szCs w:val="20"/>
        </w:rPr>
        <w:t>O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</w:t>
      </w:r>
      <w:proofErr w:type="gramEnd"/>
      <w:r w:rsidRPr="00501F31">
        <w:rPr>
          <w:rFonts w:ascii="Times" w:eastAsia="Times New Roman" w:hAnsi="Times"/>
          <w:i/>
          <w:color w:val="000000"/>
          <w:sz w:val="20"/>
          <w:szCs w:val="20"/>
        </w:rPr>
        <w:t>g)</w:t>
      </w:r>
      <w:r w:rsidRPr="00501F31">
        <w:rPr>
          <w:rFonts w:ascii="Times" w:eastAsia="Times New Roman" w:hAnsi="Times"/>
          <w:color w:val="000000"/>
          <w:szCs w:val="20"/>
        </w:rPr>
        <w:t xml:space="preserve"> </w:t>
      </w:r>
      <w:r w:rsidRPr="00501F31">
        <w:rPr>
          <w:rFonts w:ascii="Times" w:eastAsia="Times New Roman" w:hAnsi="Times"/>
          <w:color w:val="000000"/>
          <w:szCs w:val="20"/>
        </w:rPr>
        <w:sym w:font="Symbol" w:char="F0AE"/>
      </w:r>
      <w:r w:rsidRPr="00501F31">
        <w:rPr>
          <w:rFonts w:ascii="Times" w:eastAsia="Times New Roman" w:hAnsi="Times"/>
          <w:color w:val="000000"/>
          <w:szCs w:val="20"/>
        </w:rPr>
        <w:t xml:space="preserve"> 6 CO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g)</w:t>
      </w:r>
      <w:r w:rsidRPr="00501F31">
        <w:rPr>
          <w:rFonts w:ascii="Times" w:eastAsia="Times New Roman" w:hAnsi="Times"/>
          <w:color w:val="000000"/>
          <w:szCs w:val="20"/>
        </w:rPr>
        <w:t xml:space="preserve"> + 6 H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color w:val="000000"/>
          <w:szCs w:val="20"/>
        </w:rPr>
        <w:t>O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l)</w:t>
      </w:r>
    </w:p>
    <w:p w:rsidR="00501F31" w:rsidRPr="00501F31" w:rsidRDefault="00501F31" w:rsidP="00501F31">
      <w:pPr>
        <w:tabs>
          <w:tab w:val="left" w:pos="440"/>
        </w:tabs>
        <w:spacing w:before="40" w:after="40" w:line="240" w:lineRule="atLeast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 xml:space="preserve">A 2.50 g sample of glucose and an excess of </w:t>
      </w:r>
      <w:proofErr w:type="gramStart"/>
      <w:r w:rsidRPr="00501F31">
        <w:rPr>
          <w:rFonts w:ascii="Times" w:eastAsia="Times New Roman" w:hAnsi="Times"/>
          <w:color w:val="000000"/>
          <w:szCs w:val="20"/>
        </w:rPr>
        <w:t>O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</w:t>
      </w:r>
      <w:proofErr w:type="gramEnd"/>
      <w:r w:rsidRPr="00501F31">
        <w:rPr>
          <w:rFonts w:ascii="Times" w:eastAsia="Times New Roman" w:hAnsi="Times"/>
          <w:i/>
          <w:color w:val="000000"/>
          <w:sz w:val="20"/>
          <w:szCs w:val="20"/>
        </w:rPr>
        <w:t>g)</w:t>
      </w:r>
      <w:r w:rsidRPr="00501F31">
        <w:rPr>
          <w:rFonts w:ascii="Times" w:eastAsia="Times New Roman" w:hAnsi="Times"/>
          <w:color w:val="000000"/>
          <w:szCs w:val="20"/>
        </w:rPr>
        <w:t xml:space="preserve"> were placed in a calorimeter. After the reaction was initiated and </w:t>
      </w:r>
      <w:proofErr w:type="gramStart"/>
      <w:r w:rsidRPr="00501F31">
        <w:rPr>
          <w:rFonts w:ascii="Times" w:eastAsia="Times New Roman" w:hAnsi="Times"/>
          <w:color w:val="000000"/>
          <w:szCs w:val="20"/>
        </w:rPr>
        <w:t>proceeded</w:t>
      </w:r>
      <w:proofErr w:type="gramEnd"/>
      <w:r w:rsidRPr="00501F31">
        <w:rPr>
          <w:rFonts w:ascii="Times" w:eastAsia="Times New Roman" w:hAnsi="Times"/>
          <w:color w:val="000000"/>
          <w:szCs w:val="20"/>
        </w:rPr>
        <w:t xml:space="preserve"> to completion, the total heat released by the reaction was calculated to be 39.0 kJ. </w:t>
      </w:r>
    </w:p>
    <w:p w:rsidR="00501F31" w:rsidRDefault="00501F31" w:rsidP="00501F31">
      <w:pPr>
        <w:spacing w:before="20" w:after="20" w:line="240" w:lineRule="atLeast"/>
        <w:ind w:left="900" w:hanging="45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(b)</w:t>
      </w:r>
      <w:r w:rsidRPr="00501F31">
        <w:rPr>
          <w:rFonts w:ascii="Times" w:eastAsia="Times New Roman" w:hAnsi="Times"/>
          <w:color w:val="000000"/>
          <w:szCs w:val="20"/>
        </w:rPr>
        <w:tab/>
        <w:t>Calculate the value of ∆</w:t>
      </w:r>
      <w:r w:rsidRPr="00501F31">
        <w:rPr>
          <w:rFonts w:ascii="Times" w:eastAsia="Times New Roman" w:hAnsi="Times"/>
          <w:i/>
          <w:color w:val="000000"/>
          <w:szCs w:val="20"/>
        </w:rPr>
        <w:t>H</w:t>
      </w:r>
      <w:r w:rsidRPr="00501F31">
        <w:rPr>
          <w:rFonts w:ascii="Times" w:eastAsia="Times New Roman" w:hAnsi="Times"/>
          <w:color w:val="000000"/>
          <w:szCs w:val="20"/>
        </w:rPr>
        <w:t>°, in kJ mol</w:t>
      </w:r>
      <w:r w:rsidRPr="00501F31">
        <w:rPr>
          <w:rFonts w:ascii="Times" w:eastAsia="Times New Roman" w:hAnsi="Times"/>
          <w:color w:val="000000"/>
          <w:szCs w:val="20"/>
          <w:vertAlign w:val="superscript"/>
        </w:rPr>
        <w:t>-1</w:t>
      </w:r>
      <w:r w:rsidRPr="00501F31">
        <w:rPr>
          <w:rFonts w:ascii="Times" w:eastAsia="Times New Roman" w:hAnsi="Times"/>
          <w:color w:val="000000"/>
          <w:szCs w:val="20"/>
        </w:rPr>
        <w:t>, for the combustion of glucose.</w:t>
      </w:r>
    </w:p>
    <w:p w:rsidR="00501F31" w:rsidRDefault="00501F31" w:rsidP="00501F31">
      <w:pPr>
        <w:spacing w:before="20" w:after="20" w:line="240" w:lineRule="atLeast"/>
        <w:ind w:left="900" w:hanging="450"/>
        <w:jc w:val="both"/>
        <w:rPr>
          <w:rFonts w:ascii="Times" w:eastAsia="Times New Roman" w:hAnsi="Times"/>
          <w:color w:val="000000"/>
          <w:szCs w:val="20"/>
        </w:rPr>
      </w:pPr>
    </w:p>
    <w:p w:rsidR="00501F31" w:rsidRDefault="00501F31" w:rsidP="00501F31">
      <w:pPr>
        <w:spacing w:before="20" w:after="20" w:line="240" w:lineRule="atLeast"/>
        <w:ind w:left="900" w:hanging="450"/>
        <w:jc w:val="both"/>
        <w:rPr>
          <w:rFonts w:ascii="Times" w:eastAsia="Times New Roman" w:hAnsi="Times"/>
          <w:color w:val="000000"/>
          <w:szCs w:val="20"/>
        </w:rPr>
      </w:pPr>
    </w:p>
    <w:p w:rsidR="00501F31" w:rsidRPr="00501F31" w:rsidRDefault="00501F31" w:rsidP="00501F31">
      <w:pPr>
        <w:spacing w:before="20" w:after="20" w:line="240" w:lineRule="atLeast"/>
        <w:ind w:left="900" w:hanging="450"/>
        <w:jc w:val="both"/>
        <w:rPr>
          <w:rFonts w:ascii="Times" w:eastAsia="Times New Roman" w:hAnsi="Times"/>
          <w:color w:val="000000"/>
          <w:szCs w:val="20"/>
        </w:rPr>
      </w:pPr>
    </w:p>
    <w:p w:rsidR="00501F31" w:rsidRPr="00501F31" w:rsidRDefault="00501F31" w:rsidP="00501F31">
      <w:pPr>
        <w:spacing w:before="20" w:after="20" w:line="240" w:lineRule="atLeast"/>
        <w:ind w:left="900" w:hanging="45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(c)</w:t>
      </w:r>
      <w:r w:rsidRPr="00501F31">
        <w:rPr>
          <w:rFonts w:ascii="Times" w:eastAsia="Times New Roman" w:hAnsi="Times"/>
          <w:color w:val="000000"/>
          <w:szCs w:val="20"/>
        </w:rPr>
        <w:tab/>
        <w:t>When oxygen is not available, glucose can be oxidized by fermentation. In that process, ethanol and carbon dioxide are produced, as represented by the following equation.</w:t>
      </w:r>
    </w:p>
    <w:p w:rsidR="00501F31" w:rsidRPr="00501F31" w:rsidRDefault="00B67692" w:rsidP="00B67692">
      <w:pPr>
        <w:tabs>
          <w:tab w:val="left" w:pos="900"/>
        </w:tabs>
        <w:spacing w:before="40" w:after="40" w:line="240" w:lineRule="atLeast"/>
        <w:jc w:val="center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C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6</w:t>
      </w:r>
      <w:r w:rsidRPr="00501F31">
        <w:rPr>
          <w:rFonts w:ascii="Times" w:eastAsia="Times New Roman" w:hAnsi="Times"/>
          <w:color w:val="000000"/>
          <w:szCs w:val="20"/>
        </w:rPr>
        <w:t>H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12</w:t>
      </w:r>
      <w:r w:rsidRPr="00501F31">
        <w:rPr>
          <w:rFonts w:ascii="Times" w:eastAsia="Times New Roman" w:hAnsi="Times"/>
          <w:color w:val="000000"/>
          <w:szCs w:val="20"/>
        </w:rPr>
        <w:t>O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6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s</w:t>
      </w:r>
      <w:r>
        <w:rPr>
          <w:rFonts w:ascii="Times" w:eastAsia="Times New Roman" w:hAnsi="Times"/>
          <w:i/>
          <w:color w:val="000000"/>
          <w:sz w:val="20"/>
          <w:szCs w:val="20"/>
        </w:rPr>
        <w:t>)</w:t>
      </w:r>
      <w:r w:rsidRPr="00B67692">
        <w:rPr>
          <w:rFonts w:ascii="Times" w:eastAsia="Times New Roman" w:hAnsi="Times"/>
          <w:color w:val="000000"/>
          <w:szCs w:val="20"/>
        </w:rPr>
        <w:t xml:space="preserve"> </w:t>
      </w:r>
      <w:r w:rsidRPr="00501F31">
        <w:rPr>
          <w:rFonts w:ascii="Times" w:eastAsia="Times New Roman" w:hAnsi="Times"/>
          <w:color w:val="000000"/>
          <w:szCs w:val="20"/>
        </w:rPr>
        <w:sym w:font="Symbol" w:char="F0AE"/>
      </w:r>
      <w:r>
        <w:rPr>
          <w:rFonts w:ascii="Times" w:eastAsia="Times New Roman" w:hAnsi="Times"/>
          <w:color w:val="000000"/>
          <w:szCs w:val="20"/>
        </w:rPr>
        <w:t xml:space="preserve"> </w:t>
      </w:r>
      <w:r w:rsidRPr="00501F31">
        <w:rPr>
          <w:rFonts w:ascii="Times" w:eastAsia="Times New Roman" w:hAnsi="Times"/>
          <w:color w:val="000000"/>
          <w:szCs w:val="20"/>
        </w:rPr>
        <w:t xml:space="preserve">2 </w:t>
      </w:r>
      <w:proofErr w:type="gramStart"/>
      <w:r w:rsidRPr="00501F31">
        <w:rPr>
          <w:rFonts w:ascii="Times" w:eastAsia="Times New Roman" w:hAnsi="Times"/>
          <w:color w:val="000000"/>
          <w:szCs w:val="20"/>
        </w:rPr>
        <w:t>C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color w:val="000000"/>
          <w:szCs w:val="20"/>
        </w:rPr>
        <w:t>H</w:t>
      </w:r>
      <w:r w:rsidR="0022612B">
        <w:rPr>
          <w:rFonts w:ascii="Times" w:eastAsia="Times New Roman" w:hAnsi="Times"/>
          <w:color w:val="000000"/>
          <w:szCs w:val="20"/>
          <w:vertAlign w:val="subscript"/>
        </w:rPr>
        <w:t>5</w:t>
      </w:r>
      <w:r w:rsidRPr="00501F31">
        <w:rPr>
          <w:rFonts w:ascii="Times" w:eastAsia="Times New Roman" w:hAnsi="Times"/>
          <w:color w:val="000000"/>
          <w:szCs w:val="20"/>
        </w:rPr>
        <w:t>OH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</w:t>
      </w:r>
      <w:proofErr w:type="gramEnd"/>
      <w:r w:rsidRPr="00501F31">
        <w:rPr>
          <w:rFonts w:ascii="Times" w:eastAsia="Times New Roman" w:hAnsi="Times"/>
          <w:i/>
          <w:color w:val="000000"/>
          <w:sz w:val="20"/>
          <w:szCs w:val="20"/>
        </w:rPr>
        <w:t>l)</w:t>
      </w:r>
      <w:r w:rsidRPr="00501F31">
        <w:rPr>
          <w:rFonts w:ascii="Times" w:eastAsia="Times New Roman" w:hAnsi="Times"/>
          <w:color w:val="000000"/>
          <w:szCs w:val="20"/>
        </w:rPr>
        <w:t xml:space="preserve"> + 2 CO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g</w:t>
      </w:r>
      <w:r>
        <w:rPr>
          <w:rFonts w:ascii="Times" w:eastAsia="Times New Roman" w:hAnsi="Times"/>
          <w:i/>
          <w:color w:val="000000"/>
          <w:sz w:val="20"/>
          <w:szCs w:val="20"/>
        </w:rPr>
        <w:t>)</w:t>
      </w:r>
      <w:r w:rsidR="00501F31" w:rsidRPr="00501F31">
        <w:rPr>
          <w:rFonts w:ascii="Times" w:eastAsia="Times New Roman" w:hAnsi="Times"/>
          <w:color w:val="000000"/>
          <w:szCs w:val="20"/>
        </w:rPr>
        <w:tab/>
        <w:t>∆</w:t>
      </w:r>
      <w:r w:rsidR="00501F31" w:rsidRPr="00501F31">
        <w:rPr>
          <w:rFonts w:ascii="Times" w:eastAsia="Times New Roman" w:hAnsi="Times"/>
          <w:i/>
          <w:color w:val="000000"/>
          <w:szCs w:val="20"/>
        </w:rPr>
        <w:t>H</w:t>
      </w:r>
      <w:r w:rsidR="00501F31" w:rsidRPr="00501F31">
        <w:rPr>
          <w:rFonts w:ascii="Times" w:eastAsia="Times New Roman" w:hAnsi="Times"/>
          <w:color w:val="000000"/>
          <w:szCs w:val="20"/>
        </w:rPr>
        <w:t>° = -68.0 kJ mol</w:t>
      </w:r>
      <w:r w:rsidR="00501F31" w:rsidRPr="00501F31">
        <w:rPr>
          <w:rFonts w:ascii="Times" w:eastAsia="Times New Roman" w:hAnsi="Times"/>
          <w:color w:val="000000"/>
          <w:szCs w:val="20"/>
          <w:vertAlign w:val="superscript"/>
        </w:rPr>
        <w:t>-1</w:t>
      </w:r>
      <w:r w:rsidR="00501F31" w:rsidRPr="00501F31">
        <w:rPr>
          <w:rFonts w:ascii="Times" w:eastAsia="Times New Roman" w:hAnsi="Times"/>
          <w:color w:val="000000"/>
          <w:szCs w:val="20"/>
        </w:rPr>
        <w:t xml:space="preserve"> at 298 K</w:t>
      </w:r>
    </w:p>
    <w:p w:rsidR="00501F31" w:rsidRPr="00501F31" w:rsidRDefault="00501F31" w:rsidP="00501F31">
      <w:pPr>
        <w:tabs>
          <w:tab w:val="left" w:pos="900"/>
        </w:tabs>
        <w:spacing w:before="20" w:after="20" w:line="240" w:lineRule="atLeast"/>
        <w:ind w:left="900" w:hanging="46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ab/>
        <w:t xml:space="preserve">The value of the equilibrium constant, </w:t>
      </w:r>
      <w:proofErr w:type="spellStart"/>
      <w:proofErr w:type="gramStart"/>
      <w:r w:rsidRPr="00501F31">
        <w:rPr>
          <w:rFonts w:ascii="Times" w:eastAsia="Times New Roman" w:hAnsi="Times"/>
          <w:i/>
          <w:color w:val="000000"/>
          <w:szCs w:val="20"/>
        </w:rPr>
        <w:t>K</w:t>
      </w:r>
      <w:r w:rsidRPr="00501F31">
        <w:rPr>
          <w:rFonts w:ascii="Times" w:eastAsia="Times New Roman" w:hAnsi="Times"/>
          <w:i/>
          <w:color w:val="000000"/>
          <w:szCs w:val="20"/>
          <w:vertAlign w:val="subscript"/>
        </w:rPr>
        <w:t>p</w:t>
      </w:r>
      <w:proofErr w:type="spellEnd"/>
      <w:proofErr w:type="gramEnd"/>
      <w:r w:rsidRPr="00501F31">
        <w:rPr>
          <w:rFonts w:ascii="Times" w:eastAsia="Times New Roman" w:hAnsi="Times"/>
          <w:color w:val="000000"/>
          <w:szCs w:val="20"/>
        </w:rPr>
        <w:t xml:space="preserve"> for the reaction at 298 K is 8.9 </w:t>
      </w:r>
      <w:r w:rsidRPr="00501F31">
        <w:rPr>
          <w:rFonts w:ascii="Times" w:eastAsia="Times New Roman" w:hAnsi="Times"/>
          <w:color w:val="000000"/>
          <w:sz w:val="20"/>
          <w:szCs w:val="20"/>
        </w:rPr>
        <w:t>×</w:t>
      </w:r>
      <w:r w:rsidRPr="00501F31">
        <w:rPr>
          <w:rFonts w:ascii="Times" w:eastAsia="Times New Roman" w:hAnsi="Times"/>
          <w:color w:val="000000"/>
          <w:szCs w:val="20"/>
        </w:rPr>
        <w:t xml:space="preserve"> 10</w:t>
      </w:r>
      <w:r w:rsidRPr="00501F31">
        <w:rPr>
          <w:rFonts w:ascii="Times" w:eastAsia="Times New Roman" w:hAnsi="Times"/>
          <w:color w:val="000000"/>
          <w:szCs w:val="20"/>
          <w:vertAlign w:val="superscript"/>
        </w:rPr>
        <w:t>39</w:t>
      </w:r>
      <w:r w:rsidRPr="00501F31">
        <w:rPr>
          <w:rFonts w:ascii="Times" w:eastAsia="Times New Roman" w:hAnsi="Times"/>
          <w:color w:val="000000"/>
          <w:szCs w:val="20"/>
        </w:rPr>
        <w:t xml:space="preserve">. </w:t>
      </w:r>
    </w:p>
    <w:p w:rsid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(i)</w:t>
      </w:r>
      <w:r w:rsidRPr="00501F31">
        <w:rPr>
          <w:rFonts w:ascii="Times" w:eastAsia="Times New Roman" w:hAnsi="Times"/>
          <w:color w:val="000000"/>
          <w:szCs w:val="20"/>
        </w:rPr>
        <w:tab/>
        <w:t>Calculate the value of the standard free-energy change, ∆</w:t>
      </w:r>
      <w:r w:rsidRPr="00501F31">
        <w:rPr>
          <w:rFonts w:ascii="Times" w:eastAsia="Times New Roman" w:hAnsi="Times"/>
          <w:i/>
          <w:color w:val="000000"/>
          <w:szCs w:val="20"/>
        </w:rPr>
        <w:t>G</w:t>
      </w:r>
      <w:r w:rsidRPr="00501F31">
        <w:rPr>
          <w:rFonts w:ascii="Times" w:eastAsia="Times New Roman" w:hAnsi="Times"/>
          <w:color w:val="000000"/>
          <w:szCs w:val="20"/>
        </w:rPr>
        <w:t xml:space="preserve">°, for the reaction at 298 K. Include units with your answer. </w:t>
      </w:r>
    </w:p>
    <w:p w:rsid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B67692" w:rsidRDefault="00B67692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B67692" w:rsidRPr="00501F31" w:rsidRDefault="00B67692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(ii)</w:t>
      </w:r>
      <w:r w:rsidRPr="00501F31">
        <w:rPr>
          <w:rFonts w:ascii="Times" w:eastAsia="Times New Roman" w:hAnsi="Times"/>
          <w:color w:val="000000"/>
          <w:szCs w:val="20"/>
        </w:rPr>
        <w:tab/>
        <w:t>Calculate the value of the standard entropy change, ∆</w:t>
      </w:r>
      <w:r w:rsidRPr="00501F31">
        <w:rPr>
          <w:rFonts w:ascii="Times" w:eastAsia="Times New Roman" w:hAnsi="Times"/>
          <w:i/>
          <w:color w:val="000000"/>
          <w:szCs w:val="20"/>
        </w:rPr>
        <w:t>S</w:t>
      </w:r>
      <w:r w:rsidRPr="00501F31">
        <w:rPr>
          <w:rFonts w:ascii="Times" w:eastAsia="Times New Roman" w:hAnsi="Times"/>
          <w:color w:val="000000"/>
          <w:szCs w:val="20"/>
        </w:rPr>
        <w:t>°, in J K</w:t>
      </w:r>
      <w:r w:rsidRPr="00501F31">
        <w:rPr>
          <w:rFonts w:ascii="Times" w:eastAsia="Times New Roman" w:hAnsi="Times"/>
          <w:color w:val="000000"/>
          <w:szCs w:val="20"/>
          <w:vertAlign w:val="superscript"/>
        </w:rPr>
        <w:t>-1</w:t>
      </w:r>
      <w:r w:rsidRPr="00501F31">
        <w:rPr>
          <w:rFonts w:ascii="Times" w:eastAsia="Times New Roman" w:hAnsi="Times"/>
          <w:color w:val="000000"/>
          <w:szCs w:val="20"/>
        </w:rPr>
        <w:t xml:space="preserve"> mol</w:t>
      </w:r>
      <w:r w:rsidRPr="00501F31">
        <w:rPr>
          <w:rFonts w:ascii="Times" w:eastAsia="Times New Roman" w:hAnsi="Times"/>
          <w:color w:val="000000"/>
          <w:szCs w:val="20"/>
          <w:vertAlign w:val="superscript"/>
        </w:rPr>
        <w:t>-1</w:t>
      </w:r>
      <w:r w:rsidRPr="00501F31">
        <w:rPr>
          <w:rFonts w:ascii="Times" w:eastAsia="Times New Roman" w:hAnsi="Times"/>
          <w:color w:val="000000"/>
          <w:szCs w:val="20"/>
        </w:rPr>
        <w:t xml:space="preserve">, for the reaction at 298 K. </w:t>
      </w:r>
    </w:p>
    <w:p w:rsid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B67692" w:rsidRDefault="00B67692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501F31" w:rsidRP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(iii)</w:t>
      </w:r>
      <w:r w:rsidRPr="00501F31">
        <w:rPr>
          <w:rFonts w:ascii="Times" w:eastAsia="Times New Roman" w:hAnsi="Times"/>
          <w:color w:val="000000"/>
          <w:szCs w:val="20"/>
        </w:rPr>
        <w:tab/>
        <w:t xml:space="preserve">Indicate whether the equilibrium constant for the fermentation reaction increases, decreases, or remains the same if the temperature is increased. Justify your answer. </w:t>
      </w:r>
    </w:p>
    <w:p w:rsid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B67692" w:rsidRDefault="00B67692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501F31" w:rsidRPr="00501F31" w:rsidRDefault="00501F31" w:rsidP="00501F31">
      <w:pPr>
        <w:tabs>
          <w:tab w:val="left" w:pos="900"/>
        </w:tabs>
        <w:spacing w:before="40" w:after="40" w:line="240" w:lineRule="atLeast"/>
        <w:ind w:left="1360" w:hanging="460"/>
        <w:jc w:val="both"/>
        <w:rPr>
          <w:rFonts w:ascii="Times" w:eastAsia="Times New Roman" w:hAnsi="Times"/>
          <w:color w:val="000000"/>
          <w:szCs w:val="20"/>
        </w:rPr>
      </w:pPr>
    </w:p>
    <w:p w:rsidR="00501F31" w:rsidRPr="00501F31" w:rsidRDefault="00501F31" w:rsidP="00501F31">
      <w:pPr>
        <w:spacing w:before="20" w:after="20" w:line="240" w:lineRule="atLeast"/>
        <w:ind w:left="730" w:hanging="450"/>
        <w:jc w:val="both"/>
        <w:rPr>
          <w:rFonts w:ascii="Times" w:eastAsia="Times New Roman" w:hAnsi="Times"/>
          <w:color w:val="000000"/>
          <w:szCs w:val="20"/>
        </w:rPr>
      </w:pPr>
      <w:r w:rsidRPr="00501F31">
        <w:rPr>
          <w:rFonts w:ascii="Times" w:eastAsia="Times New Roman" w:hAnsi="Times"/>
          <w:color w:val="000000"/>
          <w:szCs w:val="20"/>
        </w:rPr>
        <w:t>(d)</w:t>
      </w:r>
      <w:r w:rsidRPr="00501F31">
        <w:rPr>
          <w:rFonts w:ascii="Times" w:eastAsia="Times New Roman" w:hAnsi="Times"/>
          <w:color w:val="000000"/>
          <w:szCs w:val="20"/>
        </w:rPr>
        <w:tab/>
        <w:t>Using your answer for part (b) and the information provided in part (c)</w:t>
      </w:r>
      <w:proofErr w:type="gramStart"/>
      <w:r w:rsidRPr="00501F31">
        <w:rPr>
          <w:rFonts w:ascii="Times" w:eastAsia="Times New Roman" w:hAnsi="Times"/>
          <w:color w:val="000000"/>
          <w:szCs w:val="20"/>
        </w:rPr>
        <w:t>,</w:t>
      </w:r>
      <w:proofErr w:type="gramEnd"/>
      <w:r w:rsidRPr="00501F31">
        <w:rPr>
          <w:rFonts w:ascii="Times" w:eastAsia="Times New Roman" w:hAnsi="Times"/>
          <w:color w:val="000000"/>
          <w:szCs w:val="20"/>
        </w:rPr>
        <w:t xml:space="preserve"> calculate the value of ∆</w:t>
      </w:r>
      <w:r w:rsidRPr="00501F31">
        <w:rPr>
          <w:rFonts w:ascii="Times" w:eastAsia="Times New Roman" w:hAnsi="Times"/>
          <w:i/>
          <w:color w:val="000000"/>
          <w:szCs w:val="20"/>
        </w:rPr>
        <w:t>H</w:t>
      </w:r>
      <w:r w:rsidRPr="00501F31">
        <w:rPr>
          <w:rFonts w:ascii="Times" w:eastAsia="Times New Roman" w:hAnsi="Times"/>
          <w:color w:val="000000"/>
          <w:szCs w:val="20"/>
        </w:rPr>
        <w:t xml:space="preserve">° for the following reaction. </w:t>
      </w:r>
    </w:p>
    <w:p w:rsidR="00501F31" w:rsidRPr="00501F31" w:rsidRDefault="00501F31" w:rsidP="00501F31">
      <w:pPr>
        <w:spacing w:before="120" w:after="120" w:line="240" w:lineRule="atLeast"/>
        <w:jc w:val="center"/>
        <w:rPr>
          <w:rFonts w:ascii="Times" w:eastAsia="Times New Roman" w:hAnsi="Times"/>
          <w:color w:val="000000"/>
          <w:szCs w:val="20"/>
        </w:rPr>
      </w:pPr>
      <w:proofErr w:type="gramStart"/>
      <w:r w:rsidRPr="00501F31">
        <w:rPr>
          <w:rFonts w:ascii="Times" w:eastAsia="Times New Roman" w:hAnsi="Times"/>
          <w:color w:val="000000"/>
          <w:szCs w:val="20"/>
        </w:rPr>
        <w:t>C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color w:val="000000"/>
          <w:szCs w:val="20"/>
        </w:rPr>
        <w:t>H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5</w:t>
      </w:r>
      <w:r w:rsidRPr="00501F31">
        <w:rPr>
          <w:rFonts w:ascii="Times" w:eastAsia="Times New Roman" w:hAnsi="Times"/>
          <w:color w:val="000000"/>
          <w:szCs w:val="20"/>
        </w:rPr>
        <w:t>OH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</w:t>
      </w:r>
      <w:proofErr w:type="gramEnd"/>
      <w:r w:rsidRPr="00501F31">
        <w:rPr>
          <w:rFonts w:ascii="Times" w:eastAsia="Times New Roman" w:hAnsi="Times"/>
          <w:i/>
          <w:color w:val="000000"/>
          <w:sz w:val="20"/>
          <w:szCs w:val="20"/>
        </w:rPr>
        <w:t>l)</w:t>
      </w:r>
      <w:r w:rsidRPr="00501F31">
        <w:rPr>
          <w:rFonts w:ascii="Times" w:eastAsia="Times New Roman" w:hAnsi="Times"/>
          <w:color w:val="000000"/>
          <w:szCs w:val="20"/>
        </w:rPr>
        <w:t xml:space="preserve"> + 3 O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g)</w:t>
      </w:r>
      <w:r w:rsidRPr="00501F31">
        <w:rPr>
          <w:rFonts w:ascii="Times" w:eastAsia="Times New Roman" w:hAnsi="Times"/>
          <w:color w:val="000000"/>
          <w:szCs w:val="20"/>
        </w:rPr>
        <w:t xml:space="preserve"> </w:t>
      </w:r>
      <w:r w:rsidRPr="00501F31">
        <w:rPr>
          <w:rFonts w:ascii="Times" w:eastAsia="Times New Roman" w:hAnsi="Times"/>
          <w:color w:val="000000"/>
          <w:szCs w:val="20"/>
        </w:rPr>
        <w:sym w:font="Symbol" w:char="F0AE"/>
      </w:r>
      <w:r w:rsidRPr="00501F31">
        <w:rPr>
          <w:rFonts w:ascii="Times" w:eastAsia="Times New Roman" w:hAnsi="Times"/>
          <w:color w:val="000000"/>
          <w:szCs w:val="20"/>
        </w:rPr>
        <w:t xml:space="preserve"> 2 CO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g)</w:t>
      </w:r>
      <w:r w:rsidRPr="00501F31">
        <w:rPr>
          <w:rFonts w:ascii="Times" w:eastAsia="Times New Roman" w:hAnsi="Times"/>
          <w:color w:val="000000"/>
          <w:szCs w:val="20"/>
        </w:rPr>
        <w:t xml:space="preserve"> + 3 H</w:t>
      </w:r>
      <w:r w:rsidRPr="00501F31">
        <w:rPr>
          <w:rFonts w:ascii="Times" w:eastAsia="Times New Roman" w:hAnsi="Times"/>
          <w:color w:val="000000"/>
          <w:szCs w:val="20"/>
          <w:vertAlign w:val="subscript"/>
        </w:rPr>
        <w:t>2</w:t>
      </w:r>
      <w:r w:rsidRPr="00501F31">
        <w:rPr>
          <w:rFonts w:ascii="Times" w:eastAsia="Times New Roman" w:hAnsi="Times"/>
          <w:color w:val="000000"/>
          <w:szCs w:val="20"/>
        </w:rPr>
        <w:t>O</w:t>
      </w:r>
      <w:r w:rsidRPr="00501F31">
        <w:rPr>
          <w:rFonts w:ascii="Times" w:eastAsia="Times New Roman" w:hAnsi="Times"/>
          <w:i/>
          <w:color w:val="000000"/>
          <w:sz w:val="20"/>
          <w:szCs w:val="20"/>
        </w:rPr>
        <w:t>(l)</w:t>
      </w:r>
    </w:p>
    <w:p w:rsidR="00B67692" w:rsidRDefault="00B67692">
      <w:r>
        <w:br w:type="page"/>
      </w:r>
    </w:p>
    <w:p w:rsidR="00B67692" w:rsidRPr="00B67692" w:rsidRDefault="00B67692" w:rsidP="00B67692">
      <w:pPr>
        <w:spacing w:line="240" w:lineRule="atLeast"/>
        <w:jc w:val="both"/>
        <w:rPr>
          <w:rFonts w:ascii="Arial Black" w:eastAsia="Times New Roman" w:hAnsi="Arial Black"/>
          <w:color w:val="000000"/>
          <w:szCs w:val="20"/>
        </w:rPr>
      </w:pPr>
      <w:r w:rsidRPr="00B67692">
        <w:rPr>
          <w:rFonts w:ascii="Arial Black" w:eastAsia="Times New Roman" w:hAnsi="Arial Black"/>
          <w:color w:val="000000"/>
          <w:szCs w:val="20"/>
        </w:rPr>
        <w:lastRenderedPageBreak/>
        <w:t>2010 A</w:t>
      </w:r>
    </w:p>
    <w:p w:rsidR="00B67692" w:rsidRPr="00B67692" w:rsidRDefault="00B67692" w:rsidP="00B67692">
      <w:pPr>
        <w:spacing w:before="40" w:after="40" w:line="240" w:lineRule="atLeast"/>
        <w:jc w:val="both"/>
        <w:rPr>
          <w:rFonts w:ascii="Times" w:eastAsia="MS Mincho" w:hAnsi="Times"/>
          <w:color w:val="000000"/>
          <w:szCs w:val="20"/>
        </w:rPr>
      </w:pPr>
      <w:r w:rsidRPr="00B67692">
        <w:rPr>
          <w:rFonts w:ascii="Times" w:eastAsia="MS Mincho" w:hAnsi="Times"/>
          <w:color w:val="000000"/>
          <w:szCs w:val="20"/>
        </w:rPr>
        <w:t>A student performs an experiment to determine the molar enthalpy of solution of urea, H</w:t>
      </w:r>
      <w:r w:rsidRPr="00B67692">
        <w:rPr>
          <w:rFonts w:ascii="Times" w:eastAsia="MS Mincho" w:hAnsi="Times"/>
          <w:color w:val="000000"/>
          <w:szCs w:val="20"/>
          <w:vertAlign w:val="subscript"/>
        </w:rPr>
        <w:t>2</w:t>
      </w:r>
      <w:r w:rsidRPr="00B67692">
        <w:rPr>
          <w:rFonts w:ascii="Times" w:eastAsia="MS Mincho" w:hAnsi="Times"/>
          <w:color w:val="000000"/>
          <w:szCs w:val="20"/>
        </w:rPr>
        <w:t>NCONH</w:t>
      </w:r>
      <w:r w:rsidRPr="00B67692">
        <w:rPr>
          <w:rFonts w:ascii="Times" w:eastAsia="MS Mincho" w:hAnsi="Times"/>
          <w:color w:val="000000"/>
          <w:szCs w:val="20"/>
          <w:vertAlign w:val="subscript"/>
        </w:rPr>
        <w:t>2</w:t>
      </w:r>
      <w:r w:rsidRPr="00B67692">
        <w:rPr>
          <w:rFonts w:ascii="Times" w:eastAsia="MS Mincho" w:hAnsi="Times"/>
          <w:color w:val="000000"/>
          <w:szCs w:val="20"/>
        </w:rPr>
        <w:t xml:space="preserve">. The student places 91.95 g of water at 25°C into a coffee-cup calorimeter and immerses a thermometer in the water. </w:t>
      </w:r>
    </w:p>
    <w:p w:rsidR="00B67692" w:rsidRPr="00B67692" w:rsidRDefault="00B67692" w:rsidP="00B67692">
      <w:pPr>
        <w:spacing w:before="40" w:after="40" w:line="240" w:lineRule="atLeast"/>
        <w:jc w:val="both"/>
        <w:rPr>
          <w:rFonts w:ascii="Times" w:eastAsia="Times New Roman" w:hAnsi="Times"/>
          <w:color w:val="000000"/>
          <w:szCs w:val="20"/>
        </w:rPr>
      </w:pPr>
      <w:r w:rsidRPr="00B67692">
        <w:rPr>
          <w:rFonts w:ascii="Times" w:eastAsia="MS Mincho" w:hAnsi="Times"/>
          <w:color w:val="000000"/>
          <w:szCs w:val="20"/>
        </w:rPr>
        <w:t>After 50 s, the student adds 5.13 g of solid urea, also at 25°C, to the water and measures the temperature of the solution as the urea dissolves. A plot of the temperature data is shown in the graph below.</w:t>
      </w:r>
    </w:p>
    <w:p w:rsidR="00B67692" w:rsidRPr="00B67692" w:rsidRDefault="00B67692" w:rsidP="00B67692">
      <w:pPr>
        <w:spacing w:line="240" w:lineRule="atLeast"/>
        <w:jc w:val="center"/>
        <w:rPr>
          <w:rFonts w:ascii="Times" w:eastAsia="Times New Roman" w:hAnsi="Times"/>
          <w:color w:val="000000"/>
          <w:szCs w:val="20"/>
        </w:rPr>
      </w:pPr>
      <w:r>
        <w:rPr>
          <w:rFonts w:ascii="Times" w:eastAsia="Times New Roman" w:hAnsi="Times"/>
          <w:noProof/>
          <w:color w:val="000000"/>
          <w:szCs w:val="20"/>
        </w:rPr>
        <w:drawing>
          <wp:inline distT="0" distB="0" distL="0" distR="0">
            <wp:extent cx="2708824" cy="19078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8742" cy="19077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692" w:rsidRDefault="00B67692" w:rsidP="00B67692">
      <w:pPr>
        <w:spacing w:before="20" w:after="20" w:line="240" w:lineRule="atLeast"/>
        <w:ind w:left="360" w:hanging="360"/>
        <w:jc w:val="both"/>
        <w:rPr>
          <w:rFonts w:ascii="Times" w:eastAsia="Times New Roman" w:hAnsi="Times"/>
          <w:color w:val="000000"/>
          <w:szCs w:val="20"/>
        </w:rPr>
      </w:pPr>
      <w:r w:rsidRPr="00B67692">
        <w:rPr>
          <w:rFonts w:ascii="Times" w:eastAsia="Times New Roman" w:hAnsi="Times"/>
          <w:color w:val="000000"/>
          <w:szCs w:val="20"/>
        </w:rPr>
        <w:t>(a)</w:t>
      </w:r>
      <w:r w:rsidRPr="00B67692">
        <w:rPr>
          <w:rFonts w:ascii="Times" w:eastAsia="Times New Roman" w:hAnsi="Times"/>
          <w:color w:val="000000"/>
          <w:szCs w:val="20"/>
        </w:rPr>
        <w:tab/>
      </w:r>
      <w:r w:rsidRPr="00B67692">
        <w:rPr>
          <w:rFonts w:ascii="Times" w:eastAsia="MS Mincho" w:hAnsi="Times"/>
          <w:color w:val="000000"/>
          <w:szCs w:val="20"/>
        </w:rPr>
        <w:t xml:space="preserve">Determine the change in temperature of the solution that results from the dissolution of the urea. </w:t>
      </w:r>
      <w:r w:rsidRPr="00B67692">
        <w:rPr>
          <w:rFonts w:ascii="Times" w:eastAsia="Times New Roman" w:hAnsi="Times"/>
          <w:color w:val="000000"/>
          <w:szCs w:val="20"/>
        </w:rPr>
        <w:t xml:space="preserve"> </w:t>
      </w:r>
    </w:p>
    <w:p w:rsidR="00B67692" w:rsidRDefault="00B67692" w:rsidP="00B67692">
      <w:pPr>
        <w:spacing w:before="20" w:after="20" w:line="240" w:lineRule="atLeast"/>
        <w:ind w:left="360" w:hanging="360"/>
        <w:jc w:val="both"/>
        <w:rPr>
          <w:rFonts w:ascii="Times" w:eastAsia="Times New Roman" w:hAnsi="Times"/>
          <w:color w:val="000000"/>
          <w:szCs w:val="20"/>
        </w:rPr>
      </w:pPr>
    </w:p>
    <w:p w:rsidR="00B67692" w:rsidRPr="00B67692" w:rsidRDefault="00B67692" w:rsidP="00B67692">
      <w:pPr>
        <w:spacing w:before="20" w:after="20" w:line="240" w:lineRule="atLeast"/>
        <w:ind w:left="360" w:hanging="360"/>
        <w:jc w:val="both"/>
        <w:rPr>
          <w:rFonts w:ascii="Times" w:eastAsia="Times New Roman" w:hAnsi="Times"/>
          <w:color w:val="000000"/>
          <w:szCs w:val="20"/>
        </w:rPr>
      </w:pPr>
    </w:p>
    <w:p w:rsidR="00B67692" w:rsidRDefault="00B67692" w:rsidP="00B67692">
      <w:pPr>
        <w:tabs>
          <w:tab w:val="left" w:pos="440"/>
        </w:tabs>
        <w:spacing w:before="40" w:after="40" w:line="240" w:lineRule="atLeast"/>
        <w:ind w:left="360" w:hanging="360"/>
        <w:jc w:val="both"/>
        <w:rPr>
          <w:rFonts w:ascii="Times" w:eastAsia="Times New Roman" w:hAnsi="Times"/>
          <w:color w:val="000000"/>
          <w:szCs w:val="20"/>
        </w:rPr>
      </w:pPr>
      <w:r w:rsidRPr="00B67692">
        <w:rPr>
          <w:rFonts w:ascii="Times" w:eastAsia="Times New Roman" w:hAnsi="Times"/>
          <w:color w:val="000000"/>
          <w:szCs w:val="20"/>
        </w:rPr>
        <w:t>(b)</w:t>
      </w:r>
      <w:r w:rsidRPr="00B67692">
        <w:rPr>
          <w:rFonts w:ascii="Times" w:eastAsia="Times New Roman" w:hAnsi="Times"/>
          <w:color w:val="000000"/>
          <w:szCs w:val="20"/>
        </w:rPr>
        <w:tab/>
      </w:r>
      <w:r w:rsidRPr="00B67692">
        <w:rPr>
          <w:rFonts w:ascii="Times" w:eastAsia="MS Mincho" w:hAnsi="Times"/>
          <w:color w:val="000000"/>
          <w:szCs w:val="20"/>
        </w:rPr>
        <w:t>According to the data, is the dissolution of urea in water an endothermic process or an exothermic process? Justify your answer.</w:t>
      </w:r>
      <w:r w:rsidRPr="00B67692">
        <w:rPr>
          <w:rFonts w:ascii="Times" w:eastAsia="Times New Roman" w:hAnsi="Times"/>
          <w:color w:val="000000"/>
          <w:szCs w:val="20"/>
        </w:rPr>
        <w:t xml:space="preserve"> </w:t>
      </w:r>
    </w:p>
    <w:p w:rsidR="00B67692" w:rsidRDefault="00B67692" w:rsidP="00B67692">
      <w:pPr>
        <w:tabs>
          <w:tab w:val="left" w:pos="440"/>
        </w:tabs>
        <w:spacing w:before="40" w:after="40" w:line="240" w:lineRule="atLeast"/>
        <w:ind w:left="360" w:hanging="360"/>
        <w:jc w:val="both"/>
        <w:rPr>
          <w:rFonts w:ascii="Times" w:eastAsia="Times New Roman" w:hAnsi="Times"/>
          <w:color w:val="000000"/>
          <w:szCs w:val="20"/>
        </w:rPr>
      </w:pPr>
    </w:p>
    <w:p w:rsidR="00B67692" w:rsidRPr="00B67692" w:rsidRDefault="00B67692" w:rsidP="00B67692">
      <w:pPr>
        <w:tabs>
          <w:tab w:val="left" w:pos="440"/>
        </w:tabs>
        <w:spacing w:before="40" w:after="40" w:line="240" w:lineRule="atLeast"/>
        <w:ind w:left="360" w:hanging="360"/>
        <w:jc w:val="both"/>
        <w:rPr>
          <w:rFonts w:ascii="Times" w:eastAsia="Times New Roman" w:hAnsi="Times"/>
          <w:color w:val="000000"/>
          <w:szCs w:val="20"/>
        </w:rPr>
      </w:pPr>
    </w:p>
    <w:p w:rsidR="00B67692" w:rsidRPr="00B67692" w:rsidRDefault="00B67692" w:rsidP="00B67692">
      <w:pPr>
        <w:spacing w:before="20" w:after="20" w:line="240" w:lineRule="atLeast"/>
        <w:ind w:left="360" w:hanging="360"/>
        <w:jc w:val="both"/>
        <w:rPr>
          <w:rFonts w:ascii="Times" w:eastAsia="Times New Roman" w:hAnsi="Times"/>
          <w:color w:val="000000"/>
          <w:szCs w:val="20"/>
        </w:rPr>
      </w:pPr>
      <w:r w:rsidRPr="00B67692">
        <w:rPr>
          <w:rFonts w:ascii="Times" w:eastAsia="Times New Roman" w:hAnsi="Times"/>
          <w:color w:val="000000"/>
          <w:szCs w:val="20"/>
        </w:rPr>
        <w:t>(c)</w:t>
      </w:r>
      <w:r w:rsidRPr="00B67692">
        <w:rPr>
          <w:rFonts w:ascii="Times" w:eastAsia="Times New Roman" w:hAnsi="Times"/>
          <w:color w:val="000000"/>
          <w:szCs w:val="20"/>
        </w:rPr>
        <w:tab/>
      </w:r>
      <w:r w:rsidRPr="00B67692">
        <w:rPr>
          <w:rFonts w:ascii="Times" w:eastAsia="MS Mincho" w:hAnsi="Times"/>
          <w:color w:val="000000"/>
          <w:szCs w:val="20"/>
        </w:rPr>
        <w:t>Assume that the specific heat capacity of the calorimeter is negligible and that the specific heat capacity of the solution of urea and water is 4.2 J g</w:t>
      </w:r>
      <w:r w:rsidRPr="00B67692">
        <w:rPr>
          <w:rFonts w:ascii="Times" w:eastAsia="MS Mincho" w:hAnsi="Times"/>
          <w:color w:val="000000"/>
          <w:szCs w:val="20"/>
          <w:vertAlign w:val="superscript"/>
        </w:rPr>
        <w:t xml:space="preserve">-1 </w:t>
      </w:r>
      <w:r w:rsidRPr="00B67692">
        <w:rPr>
          <w:rFonts w:ascii="Times" w:eastAsia="MS Mincho" w:hAnsi="Times"/>
          <w:color w:val="000000"/>
          <w:szCs w:val="20"/>
        </w:rPr>
        <w:t>°C</w:t>
      </w:r>
      <w:r w:rsidRPr="00B67692">
        <w:rPr>
          <w:rFonts w:ascii="Times" w:eastAsia="MS Mincho" w:hAnsi="Times"/>
          <w:color w:val="000000"/>
          <w:szCs w:val="20"/>
          <w:vertAlign w:val="superscript"/>
        </w:rPr>
        <w:t>-1</w:t>
      </w:r>
      <w:r w:rsidRPr="00B67692">
        <w:rPr>
          <w:rFonts w:ascii="Times" w:eastAsia="MS Mincho" w:hAnsi="Times"/>
          <w:color w:val="000000"/>
          <w:szCs w:val="20"/>
        </w:rPr>
        <w:t xml:space="preserve"> throughout the experiment.</w:t>
      </w:r>
      <w:r w:rsidRPr="00B67692">
        <w:rPr>
          <w:rFonts w:ascii="Times" w:eastAsia="Times New Roman" w:hAnsi="Times"/>
          <w:color w:val="000000"/>
          <w:szCs w:val="20"/>
        </w:rPr>
        <w:t xml:space="preserve"> </w:t>
      </w:r>
    </w:p>
    <w:p w:rsidR="00B67692" w:rsidRDefault="00B67692" w:rsidP="00B67692">
      <w:pPr>
        <w:tabs>
          <w:tab w:val="left" w:pos="900"/>
        </w:tabs>
        <w:spacing w:before="40" w:after="40" w:line="240" w:lineRule="atLeast"/>
        <w:ind w:left="900" w:hanging="460"/>
        <w:jc w:val="both"/>
        <w:rPr>
          <w:rFonts w:ascii="Times" w:eastAsia="MS Mincho" w:hAnsi="Times"/>
          <w:color w:val="000000"/>
          <w:szCs w:val="20"/>
        </w:rPr>
      </w:pPr>
      <w:r w:rsidRPr="00B67692">
        <w:rPr>
          <w:rFonts w:ascii="Times" w:eastAsia="MS Mincho" w:hAnsi="Times"/>
          <w:color w:val="000000"/>
          <w:szCs w:val="20"/>
        </w:rPr>
        <w:t xml:space="preserve">(i) Calculate the heat of dissolution of the urea in joules. </w:t>
      </w:r>
    </w:p>
    <w:p w:rsidR="00B67692" w:rsidRDefault="00B67692" w:rsidP="00B67692">
      <w:pPr>
        <w:tabs>
          <w:tab w:val="left" w:pos="900"/>
        </w:tabs>
        <w:spacing w:before="40" w:after="40" w:line="240" w:lineRule="atLeast"/>
        <w:ind w:left="900" w:hanging="460"/>
        <w:jc w:val="both"/>
        <w:rPr>
          <w:rFonts w:ascii="Times" w:eastAsia="MS Mincho" w:hAnsi="Times"/>
          <w:color w:val="000000"/>
          <w:szCs w:val="20"/>
        </w:rPr>
      </w:pPr>
    </w:p>
    <w:p w:rsidR="00B67692" w:rsidRPr="00B67692" w:rsidRDefault="00B67692" w:rsidP="00B67692">
      <w:pPr>
        <w:tabs>
          <w:tab w:val="left" w:pos="900"/>
        </w:tabs>
        <w:spacing w:before="40" w:after="40" w:line="240" w:lineRule="atLeast"/>
        <w:ind w:left="900" w:hanging="460"/>
        <w:jc w:val="both"/>
        <w:rPr>
          <w:rFonts w:ascii="Times" w:eastAsia="MS Mincho" w:hAnsi="Times"/>
          <w:color w:val="000000"/>
          <w:szCs w:val="20"/>
        </w:rPr>
      </w:pPr>
    </w:p>
    <w:p w:rsidR="00B67692" w:rsidRDefault="00B67692" w:rsidP="00B67692">
      <w:pPr>
        <w:tabs>
          <w:tab w:val="left" w:pos="900"/>
        </w:tabs>
        <w:spacing w:before="40" w:after="40" w:line="240" w:lineRule="atLeast"/>
        <w:ind w:left="900" w:hanging="460"/>
        <w:jc w:val="both"/>
        <w:rPr>
          <w:rFonts w:ascii="Times" w:eastAsia="MS Mincho" w:hAnsi="Times"/>
          <w:color w:val="000000"/>
          <w:szCs w:val="20"/>
        </w:rPr>
      </w:pPr>
      <w:r w:rsidRPr="00B67692">
        <w:rPr>
          <w:rFonts w:ascii="Times" w:eastAsia="MS Mincho" w:hAnsi="Times"/>
          <w:color w:val="000000"/>
          <w:szCs w:val="20"/>
        </w:rPr>
        <w:t xml:space="preserve">(ii) Calculate the molar enthalpy of solution, </w:t>
      </w:r>
      <w:r w:rsidRPr="00B67692">
        <w:rPr>
          <w:rFonts w:ascii="Jazz LET" w:eastAsia="MS Mincho" w:hAnsi="Jazz LET"/>
          <w:color w:val="000000"/>
          <w:szCs w:val="20"/>
        </w:rPr>
        <w:sym w:font="Symbol" w:char="F044"/>
      </w:r>
      <w:r w:rsidRPr="00B67692">
        <w:rPr>
          <w:rFonts w:ascii="Times" w:eastAsia="MS Mincho" w:hAnsi="Times"/>
          <w:color w:val="000000"/>
          <w:szCs w:val="20"/>
        </w:rPr>
        <w:t>H</w:t>
      </w:r>
      <w:r w:rsidRPr="00B67692">
        <w:rPr>
          <w:rFonts w:ascii="Times" w:eastAsia="MS Mincho" w:hAnsi="Times"/>
          <w:color w:val="000000"/>
          <w:position w:val="-10"/>
          <w:szCs w:val="20"/>
        </w:rPr>
        <w:object w:dxaOrig="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8pt;height:17.85pt" o:ole="">
            <v:imagedata r:id="rId9" o:title=""/>
          </v:shape>
          <o:OLEObject Type="Embed" ProgID="Equation.DSMT4" ShapeID="_x0000_i1025" DrawAspect="Content" ObjectID="_1568885831" r:id="rId10"/>
        </w:object>
      </w:r>
      <w:r w:rsidRPr="00B67692">
        <w:rPr>
          <w:rFonts w:ascii="Times" w:eastAsia="MS Mincho" w:hAnsi="Times"/>
          <w:color w:val="000000"/>
          <w:szCs w:val="20"/>
        </w:rPr>
        <w:t xml:space="preserve"> of urea in kJ mol</w:t>
      </w:r>
      <w:r w:rsidRPr="00B67692">
        <w:rPr>
          <w:rFonts w:ascii="Times" w:eastAsia="MS Mincho" w:hAnsi="Times"/>
          <w:color w:val="000000"/>
          <w:szCs w:val="20"/>
          <w:vertAlign w:val="superscript"/>
        </w:rPr>
        <w:t>-1</w:t>
      </w:r>
      <w:r w:rsidRPr="00B67692">
        <w:rPr>
          <w:rFonts w:ascii="Times" w:eastAsia="MS Mincho" w:hAnsi="Times"/>
          <w:color w:val="000000"/>
          <w:szCs w:val="20"/>
        </w:rPr>
        <w:t xml:space="preserve">. </w:t>
      </w:r>
    </w:p>
    <w:p w:rsidR="00B67692" w:rsidRDefault="00B67692" w:rsidP="00B67692">
      <w:pPr>
        <w:tabs>
          <w:tab w:val="left" w:pos="900"/>
        </w:tabs>
        <w:spacing w:before="40" w:after="40" w:line="240" w:lineRule="atLeast"/>
        <w:ind w:left="900" w:hanging="460"/>
        <w:jc w:val="both"/>
        <w:rPr>
          <w:rFonts w:ascii="Times" w:eastAsia="MS Mincho" w:hAnsi="Times"/>
          <w:color w:val="000000"/>
          <w:szCs w:val="20"/>
        </w:rPr>
      </w:pPr>
    </w:p>
    <w:p w:rsidR="00B67692" w:rsidRPr="00B67692" w:rsidRDefault="00B67692" w:rsidP="00B67692">
      <w:pPr>
        <w:tabs>
          <w:tab w:val="left" w:pos="900"/>
        </w:tabs>
        <w:spacing w:before="40" w:after="40" w:line="240" w:lineRule="atLeast"/>
        <w:ind w:left="900" w:hanging="460"/>
        <w:jc w:val="both"/>
        <w:rPr>
          <w:rFonts w:ascii="Times" w:eastAsia="MS Mincho" w:hAnsi="Times"/>
          <w:color w:val="000000"/>
          <w:szCs w:val="20"/>
        </w:rPr>
      </w:pPr>
    </w:p>
    <w:p w:rsidR="00B67692" w:rsidRPr="00B67692" w:rsidRDefault="00B67692" w:rsidP="00B67692">
      <w:pPr>
        <w:spacing w:before="20" w:after="20" w:line="240" w:lineRule="atLeast"/>
        <w:ind w:left="360" w:hanging="360"/>
        <w:jc w:val="both"/>
        <w:rPr>
          <w:rFonts w:ascii="Times" w:eastAsia="MS Mincho" w:hAnsi="Times"/>
          <w:color w:val="000000"/>
          <w:szCs w:val="20"/>
        </w:rPr>
      </w:pPr>
      <w:r w:rsidRPr="00B67692">
        <w:rPr>
          <w:rFonts w:ascii="Times" w:eastAsia="Times New Roman" w:hAnsi="Times"/>
          <w:color w:val="000000"/>
          <w:szCs w:val="20"/>
        </w:rPr>
        <w:t>(d)</w:t>
      </w:r>
      <w:r w:rsidRPr="00B67692">
        <w:rPr>
          <w:rFonts w:ascii="Times" w:eastAsia="Times New Roman" w:hAnsi="Times"/>
          <w:color w:val="000000"/>
          <w:szCs w:val="20"/>
        </w:rPr>
        <w:tab/>
      </w:r>
      <w:r w:rsidRPr="00B67692">
        <w:rPr>
          <w:rFonts w:ascii="Times" w:eastAsia="MS Mincho" w:hAnsi="Times"/>
          <w:color w:val="000000"/>
          <w:szCs w:val="20"/>
        </w:rPr>
        <w:t>Using the information in the table below, calculate the value of the molar entropy of solution,</w:t>
      </w:r>
      <w:r>
        <w:rPr>
          <w:rFonts w:ascii="Times" w:eastAsia="MS Mincho" w:hAnsi="Times"/>
          <w:color w:val="000000"/>
          <w:szCs w:val="20"/>
        </w:rPr>
        <w:t xml:space="preserve"> </w:t>
      </w:r>
      <w:r w:rsidRPr="00B67692">
        <w:rPr>
          <w:rFonts w:ascii="Jazz LET" w:eastAsia="MS Mincho" w:hAnsi="Jazz LET"/>
          <w:color w:val="000000"/>
          <w:szCs w:val="20"/>
        </w:rPr>
        <w:sym w:font="Symbol" w:char="F044"/>
      </w:r>
      <w:r>
        <w:rPr>
          <w:rFonts w:ascii="Times" w:eastAsia="MS Mincho" w:hAnsi="Times"/>
          <w:color w:val="000000"/>
          <w:szCs w:val="20"/>
        </w:rPr>
        <w:t>S</w:t>
      </w:r>
      <w:r w:rsidRPr="00B67692">
        <w:rPr>
          <w:rFonts w:ascii="Times" w:eastAsia="MS Mincho" w:hAnsi="Times"/>
          <w:color w:val="000000"/>
          <w:position w:val="-10"/>
          <w:szCs w:val="20"/>
        </w:rPr>
        <w:object w:dxaOrig="280" w:dyaOrig="360">
          <v:shape id="_x0000_i1026" type="#_x0000_t75" style="width:13.8pt;height:17.85pt" o:ole="">
            <v:imagedata r:id="rId9" o:title=""/>
          </v:shape>
          <o:OLEObject Type="Embed" ProgID="Equation.DSMT4" ShapeID="_x0000_i1026" DrawAspect="Content" ObjectID="_1568885832" r:id="rId11"/>
        </w:object>
      </w:r>
      <w:r>
        <w:rPr>
          <w:rFonts w:ascii="Times" w:eastAsia="MS Mincho" w:hAnsi="Times"/>
          <w:color w:val="000000"/>
          <w:szCs w:val="20"/>
        </w:rPr>
        <w:t xml:space="preserve"> </w:t>
      </w:r>
      <w:r w:rsidRPr="00B67692">
        <w:rPr>
          <w:rFonts w:ascii="Times" w:eastAsia="MS Mincho" w:hAnsi="Times"/>
          <w:color w:val="000000"/>
          <w:szCs w:val="20"/>
        </w:rPr>
        <w:t>of urea at 298 K. Include units with your answer.</w:t>
      </w:r>
    </w:p>
    <w:tbl>
      <w:tblPr>
        <w:tblStyle w:val="TableGrid1"/>
        <w:tblW w:w="0" w:type="auto"/>
        <w:tblInd w:w="720" w:type="dxa"/>
        <w:tblLook w:val="00A0" w:firstRow="1" w:lastRow="0" w:firstColumn="1" w:lastColumn="0" w:noHBand="0" w:noVBand="0"/>
      </w:tblPr>
      <w:tblGrid>
        <w:gridCol w:w="1648"/>
        <w:gridCol w:w="1800"/>
      </w:tblGrid>
      <w:tr w:rsidR="00B67692" w:rsidRPr="00B67692" w:rsidTr="00B67692">
        <w:tc>
          <w:tcPr>
            <w:tcW w:w="1648" w:type="dxa"/>
            <w:tcBorders>
              <w:top w:val="nil"/>
              <w:left w:val="nil"/>
            </w:tcBorders>
          </w:tcPr>
          <w:p w:rsidR="00B67692" w:rsidRPr="00B67692" w:rsidRDefault="00B67692" w:rsidP="00B67692">
            <w:pPr>
              <w:spacing w:before="60" w:after="60" w:line="240" w:lineRule="atLeast"/>
              <w:jc w:val="center"/>
              <w:rPr>
                <w:rFonts w:ascii="Times" w:hAnsi="Times"/>
                <w:color w:val="000000"/>
              </w:rPr>
            </w:pPr>
          </w:p>
        </w:tc>
        <w:tc>
          <w:tcPr>
            <w:tcW w:w="1800" w:type="dxa"/>
          </w:tcPr>
          <w:p w:rsidR="00B67692" w:rsidRPr="00B67692" w:rsidRDefault="00B67692" w:rsidP="00B67692">
            <w:pPr>
              <w:spacing w:before="60" w:after="60" w:line="240" w:lineRule="atLeast"/>
              <w:jc w:val="center"/>
              <w:rPr>
                <w:rFonts w:ascii="Times" w:hAnsi="Times"/>
                <w:color w:val="000000"/>
              </w:rPr>
            </w:pPr>
            <w:r w:rsidRPr="00B67692">
              <w:rPr>
                <w:rFonts w:ascii="Times" w:hAnsi="Times"/>
                <w:color w:val="000000"/>
              </w:rPr>
              <w:t>Accepted Value</w:t>
            </w:r>
          </w:p>
        </w:tc>
      </w:tr>
      <w:tr w:rsidR="00B67692" w:rsidRPr="00B67692" w:rsidTr="00B67692">
        <w:tc>
          <w:tcPr>
            <w:tcW w:w="1648" w:type="dxa"/>
          </w:tcPr>
          <w:p w:rsidR="00B67692" w:rsidRPr="00B67692" w:rsidRDefault="00B67692" w:rsidP="00B67692">
            <w:pPr>
              <w:spacing w:before="60" w:after="60" w:line="240" w:lineRule="atLeast"/>
              <w:jc w:val="center"/>
              <w:rPr>
                <w:rFonts w:ascii="Times" w:hAnsi="Times"/>
                <w:color w:val="000000"/>
              </w:rPr>
            </w:pPr>
            <w:r w:rsidRPr="00B67692">
              <w:rPr>
                <w:rFonts w:ascii="Jazz LET" w:eastAsia="MS Mincho" w:hAnsi="Jazz LET"/>
                <w:color w:val="000000"/>
              </w:rPr>
              <w:sym w:font="Symbol" w:char="F044"/>
            </w:r>
            <w:r w:rsidRPr="00B67692">
              <w:rPr>
                <w:rFonts w:ascii="Times" w:eastAsia="MS Mincho" w:hAnsi="Times"/>
                <w:color w:val="000000"/>
              </w:rPr>
              <w:t>H</w:t>
            </w:r>
            <w:r w:rsidRPr="00B67692">
              <w:rPr>
                <w:rFonts w:ascii="Times" w:eastAsia="MS Mincho" w:hAnsi="Times"/>
                <w:color w:val="000000"/>
                <w:position w:val="-10"/>
                <w:sz w:val="24"/>
                <w:szCs w:val="24"/>
              </w:rPr>
              <w:object w:dxaOrig="280" w:dyaOrig="360">
                <v:shape id="_x0000_i1027" type="#_x0000_t75" style="width:13.8pt;height:17.85pt" o:ole="">
                  <v:imagedata r:id="rId9" o:title=""/>
                </v:shape>
                <o:OLEObject Type="Embed" ProgID="Equation.DSMT4" ShapeID="_x0000_i1027" DrawAspect="Content" ObjectID="_1568885833" r:id="rId12"/>
              </w:object>
            </w:r>
            <w:r>
              <w:rPr>
                <w:rFonts w:ascii="Times" w:hAnsi="Times"/>
                <w:color w:val="000000"/>
              </w:rPr>
              <w:t>of</w:t>
            </w:r>
            <w:r w:rsidRPr="00B67692">
              <w:rPr>
                <w:rFonts w:ascii="Times" w:hAnsi="Times"/>
                <w:color w:val="000000"/>
              </w:rPr>
              <w:t xml:space="preserve"> urea</w:t>
            </w:r>
          </w:p>
        </w:tc>
        <w:tc>
          <w:tcPr>
            <w:tcW w:w="1800" w:type="dxa"/>
          </w:tcPr>
          <w:p w:rsidR="00B67692" w:rsidRPr="00B67692" w:rsidRDefault="00B67692" w:rsidP="00B67692">
            <w:pPr>
              <w:spacing w:before="120" w:after="60" w:line="240" w:lineRule="atLeast"/>
              <w:jc w:val="center"/>
              <w:rPr>
                <w:rFonts w:ascii="Times" w:hAnsi="Times"/>
                <w:color w:val="000000"/>
              </w:rPr>
            </w:pPr>
            <w:r w:rsidRPr="00B67692">
              <w:rPr>
                <w:rFonts w:ascii="Times" w:hAnsi="Times"/>
                <w:color w:val="000000"/>
              </w:rPr>
              <w:t>14.0 kJ mol</w:t>
            </w:r>
            <w:r w:rsidRPr="00B67692">
              <w:rPr>
                <w:rFonts w:ascii="Times" w:hAnsi="Times"/>
                <w:color w:val="000000"/>
                <w:vertAlign w:val="superscript"/>
              </w:rPr>
              <w:t>-1</w:t>
            </w:r>
          </w:p>
        </w:tc>
      </w:tr>
      <w:tr w:rsidR="00B67692" w:rsidRPr="00B67692" w:rsidTr="00B67692">
        <w:tc>
          <w:tcPr>
            <w:tcW w:w="1648" w:type="dxa"/>
          </w:tcPr>
          <w:p w:rsidR="00B67692" w:rsidRPr="00B67692" w:rsidRDefault="00B67692" w:rsidP="00B67692">
            <w:pPr>
              <w:spacing w:before="60" w:after="60" w:line="240" w:lineRule="atLeast"/>
              <w:jc w:val="center"/>
              <w:rPr>
                <w:rFonts w:ascii="Times" w:hAnsi="Times"/>
                <w:color w:val="000000"/>
              </w:rPr>
            </w:pPr>
            <w:r w:rsidRPr="00B67692">
              <w:rPr>
                <w:rFonts w:ascii="Jazz LET" w:eastAsia="MS Mincho" w:hAnsi="Jazz LET"/>
                <w:color w:val="000000"/>
              </w:rPr>
              <w:sym w:font="Symbol" w:char="F044"/>
            </w:r>
            <w:r>
              <w:rPr>
                <w:rFonts w:ascii="Times" w:eastAsia="MS Mincho" w:hAnsi="Times"/>
                <w:color w:val="000000"/>
              </w:rPr>
              <w:t>G</w:t>
            </w:r>
            <w:r w:rsidRPr="00B67692">
              <w:rPr>
                <w:rFonts w:ascii="Times" w:eastAsia="MS Mincho" w:hAnsi="Times"/>
                <w:color w:val="000000"/>
                <w:position w:val="-10"/>
                <w:sz w:val="24"/>
                <w:szCs w:val="24"/>
              </w:rPr>
              <w:object w:dxaOrig="280" w:dyaOrig="360">
                <v:shape id="_x0000_i1028" type="#_x0000_t75" style="width:13.8pt;height:17.85pt" o:ole="">
                  <v:imagedata r:id="rId9" o:title=""/>
                </v:shape>
                <o:OLEObject Type="Embed" ProgID="Equation.DSMT4" ShapeID="_x0000_i1028" DrawAspect="Content" ObjectID="_1568885834" r:id="rId13"/>
              </w:object>
            </w:r>
            <w:r>
              <w:rPr>
                <w:rFonts w:ascii="Times" w:hAnsi="Times"/>
                <w:color w:val="000000"/>
              </w:rPr>
              <w:t>of</w:t>
            </w:r>
            <w:r w:rsidRPr="00B67692">
              <w:rPr>
                <w:rFonts w:ascii="Times" w:hAnsi="Times"/>
                <w:color w:val="000000"/>
              </w:rPr>
              <w:t xml:space="preserve"> urea</w:t>
            </w:r>
          </w:p>
        </w:tc>
        <w:tc>
          <w:tcPr>
            <w:tcW w:w="1800" w:type="dxa"/>
          </w:tcPr>
          <w:p w:rsidR="00B67692" w:rsidRPr="00B67692" w:rsidRDefault="00B67692" w:rsidP="00B67692">
            <w:pPr>
              <w:spacing w:before="120" w:after="60" w:line="240" w:lineRule="atLeast"/>
              <w:jc w:val="center"/>
              <w:rPr>
                <w:rFonts w:ascii="Times" w:hAnsi="Times"/>
                <w:color w:val="000000"/>
              </w:rPr>
            </w:pPr>
            <w:r w:rsidRPr="00B67692">
              <w:rPr>
                <w:rFonts w:ascii="Times" w:hAnsi="Times"/>
                <w:color w:val="000000"/>
              </w:rPr>
              <w:t>–6.9 kJ mol</w:t>
            </w:r>
            <w:r w:rsidRPr="00B67692">
              <w:rPr>
                <w:rFonts w:ascii="Times" w:hAnsi="Times"/>
                <w:color w:val="000000"/>
                <w:vertAlign w:val="superscript"/>
              </w:rPr>
              <w:t>-1</w:t>
            </w:r>
          </w:p>
        </w:tc>
      </w:tr>
    </w:tbl>
    <w:p w:rsidR="00B67692" w:rsidRDefault="00B67692" w:rsidP="00B67692">
      <w:pPr>
        <w:spacing w:before="20" w:after="20" w:line="240" w:lineRule="atLeast"/>
        <w:ind w:left="360" w:hanging="360"/>
        <w:jc w:val="both"/>
        <w:rPr>
          <w:rFonts w:ascii="Times" w:eastAsia="MS Mincho" w:hAnsi="Times"/>
          <w:color w:val="000000"/>
          <w:szCs w:val="20"/>
        </w:rPr>
      </w:pPr>
      <w:r w:rsidRPr="00B67692">
        <w:rPr>
          <w:rFonts w:ascii="Times" w:eastAsia="Times New Roman" w:hAnsi="Times"/>
          <w:color w:val="000000"/>
          <w:szCs w:val="20"/>
        </w:rPr>
        <w:t>(e)</w:t>
      </w:r>
      <w:r w:rsidRPr="00B67692">
        <w:rPr>
          <w:rFonts w:ascii="Times" w:eastAsia="Times New Roman" w:hAnsi="Times"/>
          <w:color w:val="000000"/>
          <w:szCs w:val="20"/>
        </w:rPr>
        <w:tab/>
      </w:r>
      <w:r w:rsidRPr="00B67692">
        <w:rPr>
          <w:rFonts w:ascii="Times" w:eastAsia="MS Mincho" w:hAnsi="Times"/>
          <w:color w:val="000000"/>
          <w:szCs w:val="20"/>
        </w:rPr>
        <w:t xml:space="preserve">The student repeats the experiment and this time obtains a result for </w:t>
      </w:r>
      <w:r w:rsidRPr="00B67692">
        <w:rPr>
          <w:rFonts w:ascii="Jazz LET" w:eastAsia="MS Mincho" w:hAnsi="Jazz LET"/>
          <w:color w:val="000000"/>
          <w:szCs w:val="20"/>
        </w:rPr>
        <w:sym w:font="Symbol" w:char="F044"/>
      </w:r>
      <w:r w:rsidRPr="00B67692">
        <w:rPr>
          <w:rFonts w:ascii="Times" w:eastAsia="MS Mincho" w:hAnsi="Times"/>
          <w:i/>
          <w:color w:val="000000"/>
          <w:szCs w:val="20"/>
        </w:rPr>
        <w:t>H</w:t>
      </w:r>
      <w:r w:rsidRPr="00B67692">
        <w:rPr>
          <w:rFonts w:ascii="Times" w:eastAsia="MS Mincho" w:hAnsi="Times"/>
          <w:color w:val="000000"/>
          <w:position w:val="-10"/>
          <w:szCs w:val="20"/>
        </w:rPr>
        <w:object w:dxaOrig="280" w:dyaOrig="360">
          <v:shape id="_x0000_i1029" type="#_x0000_t75" style="width:13.8pt;height:17.85pt" o:ole="">
            <v:imagedata r:id="rId9" o:title=""/>
          </v:shape>
          <o:OLEObject Type="Embed" ProgID="Equation.DSMT4" ShapeID="_x0000_i1029" DrawAspect="Content" ObjectID="_1568885835" r:id="rId14"/>
        </w:object>
      </w:r>
      <w:r w:rsidRPr="00B67692">
        <w:rPr>
          <w:rFonts w:ascii="Times" w:eastAsia="MS Mincho" w:hAnsi="Times"/>
          <w:color w:val="000000"/>
          <w:szCs w:val="20"/>
        </w:rPr>
        <w:t>of urea that is 11 percent below the accepted value. Calculate the value of</w:t>
      </w:r>
      <w:r>
        <w:rPr>
          <w:rFonts w:ascii="Jazz LET" w:eastAsia="MS Mincho" w:hAnsi="Jazz LET"/>
          <w:color w:val="000000"/>
          <w:szCs w:val="20"/>
        </w:rPr>
        <w:t xml:space="preserve"> </w:t>
      </w:r>
      <w:r w:rsidRPr="00B67692">
        <w:rPr>
          <w:rFonts w:ascii="Jazz LET" w:eastAsia="MS Mincho" w:hAnsi="Jazz LET"/>
          <w:color w:val="000000"/>
          <w:szCs w:val="20"/>
        </w:rPr>
        <w:sym w:font="Symbol" w:char="F044"/>
      </w:r>
      <w:r w:rsidRPr="00B67692">
        <w:rPr>
          <w:rFonts w:ascii="Times" w:eastAsia="MS Mincho" w:hAnsi="Times"/>
          <w:i/>
          <w:color w:val="000000"/>
          <w:szCs w:val="20"/>
        </w:rPr>
        <w:t>H</w:t>
      </w:r>
      <w:r w:rsidRPr="00B67692">
        <w:rPr>
          <w:rFonts w:ascii="Times" w:eastAsia="MS Mincho" w:hAnsi="Times"/>
          <w:color w:val="000000"/>
          <w:position w:val="-10"/>
          <w:szCs w:val="20"/>
        </w:rPr>
        <w:object w:dxaOrig="280" w:dyaOrig="360">
          <v:shape id="_x0000_i1030" type="#_x0000_t75" style="width:13.8pt;height:17.85pt" o:ole="">
            <v:imagedata r:id="rId9" o:title=""/>
          </v:shape>
          <o:OLEObject Type="Embed" ProgID="Equation.DSMT4" ShapeID="_x0000_i1030" DrawAspect="Content" ObjectID="_1568885836" r:id="rId15"/>
        </w:object>
      </w:r>
      <w:r w:rsidRPr="00B67692">
        <w:rPr>
          <w:rFonts w:ascii="Times" w:eastAsia="MS Mincho" w:hAnsi="Times"/>
          <w:color w:val="000000"/>
          <w:szCs w:val="20"/>
        </w:rPr>
        <w:t xml:space="preserve"> that the student obtained in this second trial.</w:t>
      </w:r>
    </w:p>
    <w:p w:rsidR="00B67692" w:rsidRDefault="00B67692" w:rsidP="00B67692">
      <w:pPr>
        <w:spacing w:before="20" w:after="20" w:line="240" w:lineRule="atLeast"/>
        <w:ind w:left="360" w:hanging="360"/>
        <w:jc w:val="both"/>
        <w:rPr>
          <w:rFonts w:ascii="Times" w:eastAsia="MS Mincho" w:hAnsi="Times"/>
          <w:color w:val="000000"/>
          <w:szCs w:val="20"/>
        </w:rPr>
      </w:pPr>
    </w:p>
    <w:p w:rsidR="00B67692" w:rsidRPr="00B67692" w:rsidRDefault="00B67692" w:rsidP="00B67692">
      <w:pPr>
        <w:spacing w:before="20" w:after="20" w:line="240" w:lineRule="atLeast"/>
        <w:ind w:left="360" w:hanging="360"/>
        <w:jc w:val="both"/>
        <w:rPr>
          <w:rFonts w:ascii="Times" w:eastAsia="Times New Roman" w:hAnsi="Times"/>
          <w:color w:val="000000"/>
          <w:szCs w:val="20"/>
        </w:rPr>
      </w:pPr>
    </w:p>
    <w:p w:rsidR="00B67692" w:rsidRPr="00B67692" w:rsidRDefault="00B67692" w:rsidP="00B67692">
      <w:pPr>
        <w:spacing w:before="20" w:after="20" w:line="240" w:lineRule="atLeast"/>
        <w:ind w:left="360" w:hanging="360"/>
        <w:jc w:val="both"/>
        <w:rPr>
          <w:rFonts w:ascii="Times" w:eastAsia="Times New Roman" w:hAnsi="Times"/>
          <w:color w:val="000000"/>
          <w:szCs w:val="20"/>
        </w:rPr>
      </w:pPr>
      <w:r w:rsidRPr="00B67692">
        <w:rPr>
          <w:rFonts w:ascii="Times" w:eastAsia="Times New Roman" w:hAnsi="Times"/>
          <w:color w:val="000000"/>
          <w:szCs w:val="20"/>
        </w:rPr>
        <w:t>(f)</w:t>
      </w:r>
      <w:r w:rsidRPr="00B67692">
        <w:rPr>
          <w:rFonts w:ascii="Times" w:eastAsia="Times New Roman" w:hAnsi="Times"/>
          <w:color w:val="000000"/>
          <w:szCs w:val="20"/>
        </w:rPr>
        <w:tab/>
      </w:r>
      <w:r w:rsidRPr="00B67692">
        <w:rPr>
          <w:rFonts w:ascii="Times" w:eastAsia="MS Mincho" w:hAnsi="Times"/>
          <w:color w:val="000000"/>
          <w:szCs w:val="20"/>
        </w:rPr>
        <w:t xml:space="preserve">The student performs a third trial of the experiment but this time adds urea that has been taken directly from a refrigerator at 5°C. What effect, if any, would using the cold urea instead of urea at 25°C have on the experimentally obtained value of </w:t>
      </w:r>
      <w:r w:rsidRPr="00B67692">
        <w:rPr>
          <w:rFonts w:ascii="Jazz LET" w:eastAsia="MS Mincho" w:hAnsi="Jazz LET"/>
          <w:color w:val="000000"/>
          <w:szCs w:val="20"/>
        </w:rPr>
        <w:sym w:font="Symbol" w:char="F044"/>
      </w:r>
      <w:r w:rsidRPr="00B67692">
        <w:rPr>
          <w:rFonts w:ascii="Times" w:eastAsia="MS Mincho" w:hAnsi="Times"/>
          <w:i/>
          <w:color w:val="000000"/>
          <w:szCs w:val="20"/>
        </w:rPr>
        <w:t>H</w:t>
      </w:r>
      <w:r w:rsidRPr="00B67692">
        <w:rPr>
          <w:rFonts w:ascii="Times" w:eastAsia="MS Mincho" w:hAnsi="Times"/>
          <w:color w:val="000000"/>
          <w:position w:val="-10"/>
          <w:szCs w:val="20"/>
        </w:rPr>
        <w:object w:dxaOrig="280" w:dyaOrig="360">
          <v:shape id="_x0000_i1031" type="#_x0000_t75" style="width:13.8pt;height:17.85pt" o:ole="">
            <v:imagedata r:id="rId9" o:title=""/>
          </v:shape>
          <o:OLEObject Type="Embed" ProgID="Equation.DSMT4" ShapeID="_x0000_i1031" DrawAspect="Content" ObjectID="_1568885837" r:id="rId16"/>
        </w:object>
      </w:r>
      <w:r w:rsidRPr="00B67692">
        <w:rPr>
          <w:rFonts w:ascii="Times" w:eastAsia="MS Mincho" w:hAnsi="Times"/>
          <w:color w:val="000000"/>
          <w:szCs w:val="20"/>
        </w:rPr>
        <w:t>? Justify your answer.</w:t>
      </w:r>
    </w:p>
    <w:p w:rsidR="00B67692" w:rsidRDefault="00B67692">
      <w:r>
        <w:br w:type="page"/>
      </w:r>
    </w:p>
    <w:p w:rsidR="00501F31" w:rsidRDefault="00E15A54" w:rsidP="00B67692">
      <w:pPr>
        <w:tabs>
          <w:tab w:val="left" w:pos="6583"/>
        </w:tabs>
      </w:pPr>
      <w:r>
        <w:lastRenderedPageBreak/>
        <w:t>2011B#3</w:t>
      </w:r>
    </w:p>
    <w:p w:rsidR="00E15A54" w:rsidRDefault="00E15A54" w:rsidP="00B67692">
      <w:pPr>
        <w:tabs>
          <w:tab w:val="left" w:pos="6583"/>
        </w:tabs>
      </w:pPr>
      <w:r>
        <w:rPr>
          <w:noProof/>
        </w:rPr>
        <w:drawing>
          <wp:inline distT="0" distB="0" distL="0" distR="0" wp14:anchorId="4FE19854" wp14:editId="31482FF7">
            <wp:extent cx="4572000" cy="276371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763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A54" w:rsidRDefault="00E15A54" w:rsidP="00B67692">
      <w:pPr>
        <w:tabs>
          <w:tab w:val="left" w:pos="6583"/>
        </w:tabs>
      </w:pPr>
      <w:r>
        <w:rPr>
          <w:noProof/>
        </w:rPr>
        <w:drawing>
          <wp:inline distT="0" distB="0" distL="0" distR="0" wp14:anchorId="1A4230C7" wp14:editId="669704AE">
            <wp:extent cx="4572000" cy="1784839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7848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A54" w:rsidRDefault="00E15A54" w:rsidP="00B67692">
      <w:pPr>
        <w:tabs>
          <w:tab w:val="left" w:pos="6583"/>
        </w:tabs>
      </w:pPr>
      <w:r>
        <w:rPr>
          <w:noProof/>
        </w:rPr>
        <w:drawing>
          <wp:inline distT="0" distB="0" distL="0" distR="0" wp14:anchorId="05D25B91" wp14:editId="59BC6D41">
            <wp:extent cx="4572000" cy="2453053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2453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A54" w:rsidRDefault="00E15A54" w:rsidP="00B67692">
      <w:pPr>
        <w:tabs>
          <w:tab w:val="left" w:pos="6583"/>
        </w:tabs>
      </w:pPr>
      <w:r>
        <w:rPr>
          <w:noProof/>
        </w:rPr>
        <w:drawing>
          <wp:inline distT="0" distB="0" distL="0" distR="0" wp14:anchorId="573F2237" wp14:editId="107AB97A">
            <wp:extent cx="4572000" cy="1642697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1642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A54" w:rsidRDefault="00E15A54" w:rsidP="00B67692">
      <w:pPr>
        <w:tabs>
          <w:tab w:val="left" w:pos="6583"/>
        </w:tabs>
      </w:pPr>
    </w:p>
    <w:p w:rsidR="00E15A54" w:rsidRDefault="00E15A54" w:rsidP="00B67692">
      <w:pPr>
        <w:tabs>
          <w:tab w:val="left" w:pos="6583"/>
        </w:tabs>
      </w:pPr>
      <w:r>
        <w:lastRenderedPageBreak/>
        <w:t>2010A#2</w:t>
      </w:r>
    </w:p>
    <w:p w:rsidR="00E15A54" w:rsidRDefault="00E15A54" w:rsidP="00B67692">
      <w:pPr>
        <w:tabs>
          <w:tab w:val="left" w:pos="6583"/>
        </w:tabs>
      </w:pPr>
      <w:r>
        <w:rPr>
          <w:noProof/>
        </w:rPr>
        <w:drawing>
          <wp:inline distT="0" distB="0" distL="0" distR="0" wp14:anchorId="65FB2316" wp14:editId="6F5F5419">
            <wp:extent cx="4114800" cy="1536017"/>
            <wp:effectExtent l="0" t="0" r="0" b="762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duotone>
                        <a:prstClr val="black"/>
                        <a:schemeClr val="accent2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536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2D092EF" wp14:editId="61C3238A">
            <wp:extent cx="4114800" cy="3203038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duotone>
                        <a:prstClr val="black"/>
                        <a:schemeClr val="accent2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3203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A54" w:rsidRDefault="00E15A54" w:rsidP="00B67692">
      <w:pPr>
        <w:tabs>
          <w:tab w:val="left" w:pos="6583"/>
        </w:tabs>
      </w:pPr>
      <w:r>
        <w:rPr>
          <w:noProof/>
        </w:rPr>
        <w:drawing>
          <wp:inline distT="0" distB="0" distL="0" distR="0" wp14:anchorId="5D678C3B" wp14:editId="13DB3CDE">
            <wp:extent cx="4114800" cy="1674495"/>
            <wp:effectExtent l="0" t="0" r="0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duotone>
                        <a:prstClr val="black"/>
                        <a:schemeClr val="accent2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1674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15A54" w:rsidRDefault="00E15A54" w:rsidP="00B67692">
      <w:pPr>
        <w:tabs>
          <w:tab w:val="left" w:pos="6583"/>
        </w:tabs>
      </w:pPr>
      <w:r>
        <w:rPr>
          <w:noProof/>
        </w:rPr>
        <w:drawing>
          <wp:inline distT="0" distB="0" distL="0" distR="0" wp14:anchorId="1DB5A6E6" wp14:editId="404FA844">
            <wp:extent cx="4114800" cy="210355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duotone>
                        <a:prstClr val="black"/>
                        <a:schemeClr val="accent2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1035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15A54" w:rsidSect="00F81B9B">
      <w:type w:val="continuous"/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OfficinaSanITCBoo">
    <w:altName w:val="OfficinaSanITCBoo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Jazz LET">
    <w:altName w:val="Courier"/>
    <w:charset w:val="00"/>
    <w:family w:val="auto"/>
    <w:pitch w:val="variable"/>
    <w:sig w:usb0="00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A27"/>
    <w:multiLevelType w:val="hybridMultilevel"/>
    <w:tmpl w:val="57327800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62748"/>
    <w:multiLevelType w:val="hybridMultilevel"/>
    <w:tmpl w:val="484C09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3528DD"/>
    <w:multiLevelType w:val="hybridMultilevel"/>
    <w:tmpl w:val="E68899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EE5825"/>
    <w:multiLevelType w:val="hybridMultilevel"/>
    <w:tmpl w:val="89723F9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470DD9"/>
    <w:multiLevelType w:val="hybridMultilevel"/>
    <w:tmpl w:val="5066C544"/>
    <w:lvl w:ilvl="0" w:tplc="D7EAD4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97E492B4">
      <w:start w:val="1"/>
      <w:numFmt w:val="upperLetter"/>
      <w:lvlText w:val="(%2)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7C14C1"/>
    <w:multiLevelType w:val="hybridMultilevel"/>
    <w:tmpl w:val="C2C6AB6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D83861"/>
    <w:multiLevelType w:val="hybridMultilevel"/>
    <w:tmpl w:val="D6B09F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857D87"/>
    <w:multiLevelType w:val="hybridMultilevel"/>
    <w:tmpl w:val="D2F6E8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07D1508"/>
    <w:multiLevelType w:val="hybridMultilevel"/>
    <w:tmpl w:val="F86E50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8D074E5"/>
    <w:multiLevelType w:val="hybridMultilevel"/>
    <w:tmpl w:val="85F200D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39564B0E"/>
    <w:multiLevelType w:val="hybridMultilevel"/>
    <w:tmpl w:val="36525D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2FE4510"/>
    <w:multiLevelType w:val="hybridMultilevel"/>
    <w:tmpl w:val="B25E76E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78E5E9B"/>
    <w:multiLevelType w:val="hybridMultilevel"/>
    <w:tmpl w:val="72DCFEC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B">
      <w:start w:val="1"/>
      <w:numFmt w:val="low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4A5BD9"/>
    <w:multiLevelType w:val="hybridMultilevel"/>
    <w:tmpl w:val="B6FA3D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EF64B8C"/>
    <w:multiLevelType w:val="hybridMultilevel"/>
    <w:tmpl w:val="2012BACC"/>
    <w:lvl w:ilvl="0" w:tplc="04090001">
      <w:start w:val="1"/>
      <w:numFmt w:val="bullet"/>
      <w:lvlText w:val=""/>
      <w:lvlJc w:val="left"/>
      <w:rPr>
        <w:rFonts w:ascii="Symbol" w:hAnsi="Symbol" w:hint="default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>
    <w:nsid w:val="5F300A97"/>
    <w:multiLevelType w:val="hybridMultilevel"/>
    <w:tmpl w:val="01AEDE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6FE6EEE"/>
    <w:multiLevelType w:val="hybridMultilevel"/>
    <w:tmpl w:val="2EA1F0BC"/>
    <w:lvl w:ilvl="0" w:tplc="FFFFFFFF">
      <w:start w:val="1"/>
      <w:numFmt w:val="decimal"/>
      <w:lvlText w:val="%1.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6D2276EA"/>
    <w:multiLevelType w:val="hybridMultilevel"/>
    <w:tmpl w:val="B1A6BDAC"/>
    <w:lvl w:ilvl="0" w:tplc="EE2A6450">
      <w:start w:val="2001"/>
      <w:numFmt w:val="decimal"/>
      <w:lvlText w:val="%1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78C07A7"/>
    <w:multiLevelType w:val="hybridMultilevel"/>
    <w:tmpl w:val="7D580B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A179E6"/>
    <w:multiLevelType w:val="hybridMultilevel"/>
    <w:tmpl w:val="A3BC15E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"/>
  </w:num>
  <w:num w:numId="3">
    <w:abstractNumId w:val="2"/>
  </w:num>
  <w:num w:numId="4">
    <w:abstractNumId w:val="10"/>
  </w:num>
  <w:num w:numId="5">
    <w:abstractNumId w:val="16"/>
  </w:num>
  <w:num w:numId="6">
    <w:abstractNumId w:val="14"/>
  </w:num>
  <w:num w:numId="7">
    <w:abstractNumId w:val="5"/>
  </w:num>
  <w:num w:numId="8">
    <w:abstractNumId w:val="9"/>
  </w:num>
  <w:num w:numId="9">
    <w:abstractNumId w:val="7"/>
  </w:num>
  <w:num w:numId="10">
    <w:abstractNumId w:val="13"/>
  </w:num>
  <w:num w:numId="11">
    <w:abstractNumId w:val="18"/>
  </w:num>
  <w:num w:numId="12">
    <w:abstractNumId w:val="12"/>
  </w:num>
  <w:num w:numId="13">
    <w:abstractNumId w:val="3"/>
  </w:num>
  <w:num w:numId="14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9"/>
  </w:num>
  <w:num w:numId="16">
    <w:abstractNumId w:val="8"/>
  </w:num>
  <w:num w:numId="17">
    <w:abstractNumId w:val="6"/>
  </w:num>
  <w:num w:numId="18">
    <w:abstractNumId w:val="17"/>
  </w:num>
  <w:num w:numId="19">
    <w:abstractNumId w:val="0"/>
  </w:num>
  <w:num w:numId="2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4EF3"/>
    <w:rsid w:val="00003036"/>
    <w:rsid w:val="00005869"/>
    <w:rsid w:val="00007040"/>
    <w:rsid w:val="00007146"/>
    <w:rsid w:val="00007414"/>
    <w:rsid w:val="0001084D"/>
    <w:rsid w:val="00010E52"/>
    <w:rsid w:val="00012182"/>
    <w:rsid w:val="00017163"/>
    <w:rsid w:val="00017F8D"/>
    <w:rsid w:val="00022145"/>
    <w:rsid w:val="0002260C"/>
    <w:rsid w:val="0002311E"/>
    <w:rsid w:val="00024B4A"/>
    <w:rsid w:val="00035CB3"/>
    <w:rsid w:val="00037AA2"/>
    <w:rsid w:val="000410D1"/>
    <w:rsid w:val="000425F8"/>
    <w:rsid w:val="0004493F"/>
    <w:rsid w:val="00044E8D"/>
    <w:rsid w:val="00045811"/>
    <w:rsid w:val="000557EB"/>
    <w:rsid w:val="00066402"/>
    <w:rsid w:val="00067089"/>
    <w:rsid w:val="00070F5F"/>
    <w:rsid w:val="00071599"/>
    <w:rsid w:val="000715D0"/>
    <w:rsid w:val="00074F9F"/>
    <w:rsid w:val="00081836"/>
    <w:rsid w:val="00081A0D"/>
    <w:rsid w:val="0008208E"/>
    <w:rsid w:val="00082F70"/>
    <w:rsid w:val="00083B19"/>
    <w:rsid w:val="00085004"/>
    <w:rsid w:val="000858B0"/>
    <w:rsid w:val="00086293"/>
    <w:rsid w:val="000875D2"/>
    <w:rsid w:val="0009096F"/>
    <w:rsid w:val="0009566D"/>
    <w:rsid w:val="00095E3D"/>
    <w:rsid w:val="000A06AD"/>
    <w:rsid w:val="000A13A8"/>
    <w:rsid w:val="000A200C"/>
    <w:rsid w:val="000A4B48"/>
    <w:rsid w:val="000A7C0A"/>
    <w:rsid w:val="000B007E"/>
    <w:rsid w:val="000C0075"/>
    <w:rsid w:val="000C2D05"/>
    <w:rsid w:val="000D08F5"/>
    <w:rsid w:val="000D453C"/>
    <w:rsid w:val="000D528E"/>
    <w:rsid w:val="000E48CD"/>
    <w:rsid w:val="000E61E0"/>
    <w:rsid w:val="000E6274"/>
    <w:rsid w:val="000F1C87"/>
    <w:rsid w:val="000F329A"/>
    <w:rsid w:val="000F4192"/>
    <w:rsid w:val="000F54D5"/>
    <w:rsid w:val="000F5D8D"/>
    <w:rsid w:val="00102372"/>
    <w:rsid w:val="00103181"/>
    <w:rsid w:val="00104274"/>
    <w:rsid w:val="00104865"/>
    <w:rsid w:val="001112C5"/>
    <w:rsid w:val="00112250"/>
    <w:rsid w:val="00117418"/>
    <w:rsid w:val="00127F2C"/>
    <w:rsid w:val="00137BAC"/>
    <w:rsid w:val="00140000"/>
    <w:rsid w:val="00141647"/>
    <w:rsid w:val="001417F4"/>
    <w:rsid w:val="00144A58"/>
    <w:rsid w:val="001464AC"/>
    <w:rsid w:val="001504C5"/>
    <w:rsid w:val="0015151E"/>
    <w:rsid w:val="00151982"/>
    <w:rsid w:val="00152594"/>
    <w:rsid w:val="00153B54"/>
    <w:rsid w:val="00155110"/>
    <w:rsid w:val="00156600"/>
    <w:rsid w:val="00157634"/>
    <w:rsid w:val="00157CC7"/>
    <w:rsid w:val="00157D29"/>
    <w:rsid w:val="00163CEF"/>
    <w:rsid w:val="00164693"/>
    <w:rsid w:val="001648AC"/>
    <w:rsid w:val="00165BEF"/>
    <w:rsid w:val="0016785F"/>
    <w:rsid w:val="00175E5C"/>
    <w:rsid w:val="0018081C"/>
    <w:rsid w:val="00181900"/>
    <w:rsid w:val="00181B22"/>
    <w:rsid w:val="00193112"/>
    <w:rsid w:val="001931B0"/>
    <w:rsid w:val="00196ED2"/>
    <w:rsid w:val="001A2AA2"/>
    <w:rsid w:val="001A4ED3"/>
    <w:rsid w:val="001B4948"/>
    <w:rsid w:val="001B64F3"/>
    <w:rsid w:val="001C11CF"/>
    <w:rsid w:val="001C121D"/>
    <w:rsid w:val="001C3F14"/>
    <w:rsid w:val="001C49BC"/>
    <w:rsid w:val="001D00C2"/>
    <w:rsid w:val="001D176C"/>
    <w:rsid w:val="001D25A7"/>
    <w:rsid w:val="001D2680"/>
    <w:rsid w:val="001D2913"/>
    <w:rsid w:val="001D3D68"/>
    <w:rsid w:val="001E1287"/>
    <w:rsid w:val="001E18BF"/>
    <w:rsid w:val="001E2C1F"/>
    <w:rsid w:val="001E4306"/>
    <w:rsid w:val="001E4EF6"/>
    <w:rsid w:val="001E5C51"/>
    <w:rsid w:val="001E791F"/>
    <w:rsid w:val="001F1519"/>
    <w:rsid w:val="001F27A7"/>
    <w:rsid w:val="001F67A9"/>
    <w:rsid w:val="00204888"/>
    <w:rsid w:val="0020724C"/>
    <w:rsid w:val="0021722E"/>
    <w:rsid w:val="00217466"/>
    <w:rsid w:val="0022174B"/>
    <w:rsid w:val="00221C83"/>
    <w:rsid w:val="0022612B"/>
    <w:rsid w:val="00233FC8"/>
    <w:rsid w:val="00234356"/>
    <w:rsid w:val="00237264"/>
    <w:rsid w:val="00237E0C"/>
    <w:rsid w:val="00241EEF"/>
    <w:rsid w:val="002451BE"/>
    <w:rsid w:val="0025495E"/>
    <w:rsid w:val="00256392"/>
    <w:rsid w:val="002631F3"/>
    <w:rsid w:val="002643FD"/>
    <w:rsid w:val="002645E9"/>
    <w:rsid w:val="002668B9"/>
    <w:rsid w:val="002702FF"/>
    <w:rsid w:val="0027127C"/>
    <w:rsid w:val="00272599"/>
    <w:rsid w:val="002757DB"/>
    <w:rsid w:val="00276CAA"/>
    <w:rsid w:val="00276DF0"/>
    <w:rsid w:val="002775E6"/>
    <w:rsid w:val="00280D30"/>
    <w:rsid w:val="00284426"/>
    <w:rsid w:val="00286B57"/>
    <w:rsid w:val="00290DF1"/>
    <w:rsid w:val="002962B2"/>
    <w:rsid w:val="002A3567"/>
    <w:rsid w:val="002A3DB6"/>
    <w:rsid w:val="002A5855"/>
    <w:rsid w:val="002A5C01"/>
    <w:rsid w:val="002A72C5"/>
    <w:rsid w:val="002B26F5"/>
    <w:rsid w:val="002B3608"/>
    <w:rsid w:val="002B5A8C"/>
    <w:rsid w:val="002C26ED"/>
    <w:rsid w:val="002C455E"/>
    <w:rsid w:val="002C477E"/>
    <w:rsid w:val="002C4835"/>
    <w:rsid w:val="002C695F"/>
    <w:rsid w:val="002D20E7"/>
    <w:rsid w:val="002D72B4"/>
    <w:rsid w:val="002D78D4"/>
    <w:rsid w:val="002E1772"/>
    <w:rsid w:val="002E52B5"/>
    <w:rsid w:val="002F1178"/>
    <w:rsid w:val="00300A2B"/>
    <w:rsid w:val="00302D27"/>
    <w:rsid w:val="003050C0"/>
    <w:rsid w:val="003055B5"/>
    <w:rsid w:val="00305E33"/>
    <w:rsid w:val="00312179"/>
    <w:rsid w:val="00312C8F"/>
    <w:rsid w:val="00315E3F"/>
    <w:rsid w:val="0031609B"/>
    <w:rsid w:val="003177B4"/>
    <w:rsid w:val="00321D3C"/>
    <w:rsid w:val="00322643"/>
    <w:rsid w:val="003229B8"/>
    <w:rsid w:val="00322B01"/>
    <w:rsid w:val="0032424E"/>
    <w:rsid w:val="00325145"/>
    <w:rsid w:val="0032593E"/>
    <w:rsid w:val="00327847"/>
    <w:rsid w:val="0033138B"/>
    <w:rsid w:val="0033160D"/>
    <w:rsid w:val="003335CB"/>
    <w:rsid w:val="003370EF"/>
    <w:rsid w:val="00350D66"/>
    <w:rsid w:val="00355D52"/>
    <w:rsid w:val="003566C3"/>
    <w:rsid w:val="00360A00"/>
    <w:rsid w:val="00360E20"/>
    <w:rsid w:val="0036243F"/>
    <w:rsid w:val="003641B7"/>
    <w:rsid w:val="00364B81"/>
    <w:rsid w:val="00364D01"/>
    <w:rsid w:val="003711E8"/>
    <w:rsid w:val="00373E05"/>
    <w:rsid w:val="0037505D"/>
    <w:rsid w:val="00381EB9"/>
    <w:rsid w:val="00381FBC"/>
    <w:rsid w:val="00382062"/>
    <w:rsid w:val="00382367"/>
    <w:rsid w:val="00384464"/>
    <w:rsid w:val="00385C36"/>
    <w:rsid w:val="00385DFB"/>
    <w:rsid w:val="00387BD1"/>
    <w:rsid w:val="00387EA5"/>
    <w:rsid w:val="00390A01"/>
    <w:rsid w:val="00391BC9"/>
    <w:rsid w:val="00392089"/>
    <w:rsid w:val="00394C50"/>
    <w:rsid w:val="003953E0"/>
    <w:rsid w:val="003A44D9"/>
    <w:rsid w:val="003A5CE5"/>
    <w:rsid w:val="003A6F5B"/>
    <w:rsid w:val="003A70D3"/>
    <w:rsid w:val="003B3D3D"/>
    <w:rsid w:val="003B4459"/>
    <w:rsid w:val="003B4E59"/>
    <w:rsid w:val="003B5CC8"/>
    <w:rsid w:val="003B7D01"/>
    <w:rsid w:val="003C0DDE"/>
    <w:rsid w:val="003C1140"/>
    <w:rsid w:val="003C5253"/>
    <w:rsid w:val="003C5AA6"/>
    <w:rsid w:val="003C608A"/>
    <w:rsid w:val="003C6638"/>
    <w:rsid w:val="003C6D0D"/>
    <w:rsid w:val="003D10CD"/>
    <w:rsid w:val="003D1F55"/>
    <w:rsid w:val="003D2D8D"/>
    <w:rsid w:val="003D7F53"/>
    <w:rsid w:val="003E0BEC"/>
    <w:rsid w:val="003E551E"/>
    <w:rsid w:val="003F2637"/>
    <w:rsid w:val="003F266B"/>
    <w:rsid w:val="003F5FD1"/>
    <w:rsid w:val="003F6BAF"/>
    <w:rsid w:val="003F760A"/>
    <w:rsid w:val="004001F1"/>
    <w:rsid w:val="00402E25"/>
    <w:rsid w:val="00404E23"/>
    <w:rsid w:val="00407402"/>
    <w:rsid w:val="004075C0"/>
    <w:rsid w:val="004111F9"/>
    <w:rsid w:val="0041340B"/>
    <w:rsid w:val="00414843"/>
    <w:rsid w:val="00414A22"/>
    <w:rsid w:val="00414AD0"/>
    <w:rsid w:val="004150FD"/>
    <w:rsid w:val="00420EB2"/>
    <w:rsid w:val="00421C4E"/>
    <w:rsid w:val="00422749"/>
    <w:rsid w:val="004252AC"/>
    <w:rsid w:val="0042534D"/>
    <w:rsid w:val="0042679E"/>
    <w:rsid w:val="00432A2F"/>
    <w:rsid w:val="00437998"/>
    <w:rsid w:val="0044255D"/>
    <w:rsid w:val="004449D6"/>
    <w:rsid w:val="004478C0"/>
    <w:rsid w:val="004526DF"/>
    <w:rsid w:val="00455683"/>
    <w:rsid w:val="004609D5"/>
    <w:rsid w:val="00462F84"/>
    <w:rsid w:val="0046489F"/>
    <w:rsid w:val="00467B82"/>
    <w:rsid w:val="00472857"/>
    <w:rsid w:val="00474846"/>
    <w:rsid w:val="00476773"/>
    <w:rsid w:val="0047740E"/>
    <w:rsid w:val="0048601D"/>
    <w:rsid w:val="00487152"/>
    <w:rsid w:val="00490242"/>
    <w:rsid w:val="00490C21"/>
    <w:rsid w:val="00491CE9"/>
    <w:rsid w:val="004945ED"/>
    <w:rsid w:val="00496F99"/>
    <w:rsid w:val="004977BC"/>
    <w:rsid w:val="004A1FCC"/>
    <w:rsid w:val="004A2423"/>
    <w:rsid w:val="004A4C12"/>
    <w:rsid w:val="004A588D"/>
    <w:rsid w:val="004A7F94"/>
    <w:rsid w:val="004B12FF"/>
    <w:rsid w:val="004B522D"/>
    <w:rsid w:val="004B667A"/>
    <w:rsid w:val="004B7455"/>
    <w:rsid w:val="004B7626"/>
    <w:rsid w:val="004B76AB"/>
    <w:rsid w:val="004B7A54"/>
    <w:rsid w:val="004C1734"/>
    <w:rsid w:val="004C3FB5"/>
    <w:rsid w:val="004C40DE"/>
    <w:rsid w:val="004C43BA"/>
    <w:rsid w:val="004C4DFC"/>
    <w:rsid w:val="004C5BF5"/>
    <w:rsid w:val="004C6382"/>
    <w:rsid w:val="004C64A6"/>
    <w:rsid w:val="004D57DD"/>
    <w:rsid w:val="004E0015"/>
    <w:rsid w:val="004E38A4"/>
    <w:rsid w:val="004E7FB0"/>
    <w:rsid w:val="004F0590"/>
    <w:rsid w:val="004F1328"/>
    <w:rsid w:val="004F1736"/>
    <w:rsid w:val="004F1944"/>
    <w:rsid w:val="004F244E"/>
    <w:rsid w:val="004F4A01"/>
    <w:rsid w:val="004F5BEE"/>
    <w:rsid w:val="004F75ED"/>
    <w:rsid w:val="005002E6"/>
    <w:rsid w:val="005018BE"/>
    <w:rsid w:val="00501CB1"/>
    <w:rsid w:val="00501F31"/>
    <w:rsid w:val="00506F41"/>
    <w:rsid w:val="00507410"/>
    <w:rsid w:val="005158E0"/>
    <w:rsid w:val="0051596A"/>
    <w:rsid w:val="00515E33"/>
    <w:rsid w:val="00516068"/>
    <w:rsid w:val="00523602"/>
    <w:rsid w:val="00523C19"/>
    <w:rsid w:val="005260E8"/>
    <w:rsid w:val="00530BA9"/>
    <w:rsid w:val="00537511"/>
    <w:rsid w:val="00541C50"/>
    <w:rsid w:val="005445CF"/>
    <w:rsid w:val="0054637E"/>
    <w:rsid w:val="00550412"/>
    <w:rsid w:val="005510F4"/>
    <w:rsid w:val="00552CB1"/>
    <w:rsid w:val="00554ECB"/>
    <w:rsid w:val="00556299"/>
    <w:rsid w:val="00562717"/>
    <w:rsid w:val="00564ABE"/>
    <w:rsid w:val="00565913"/>
    <w:rsid w:val="00565AC4"/>
    <w:rsid w:val="00565CC5"/>
    <w:rsid w:val="00570C7A"/>
    <w:rsid w:val="00571129"/>
    <w:rsid w:val="005720B7"/>
    <w:rsid w:val="00572EDE"/>
    <w:rsid w:val="00583ED5"/>
    <w:rsid w:val="005865E4"/>
    <w:rsid w:val="005904F4"/>
    <w:rsid w:val="005916EC"/>
    <w:rsid w:val="00591AD2"/>
    <w:rsid w:val="00597B1D"/>
    <w:rsid w:val="005A203D"/>
    <w:rsid w:val="005A24D7"/>
    <w:rsid w:val="005A3098"/>
    <w:rsid w:val="005A43C6"/>
    <w:rsid w:val="005A7867"/>
    <w:rsid w:val="005B2045"/>
    <w:rsid w:val="005B2E53"/>
    <w:rsid w:val="005B3E58"/>
    <w:rsid w:val="005B59AE"/>
    <w:rsid w:val="005B6628"/>
    <w:rsid w:val="005C0821"/>
    <w:rsid w:val="005C38F0"/>
    <w:rsid w:val="005C4E83"/>
    <w:rsid w:val="005D0002"/>
    <w:rsid w:val="005D1F9C"/>
    <w:rsid w:val="005D23E7"/>
    <w:rsid w:val="005D3A3A"/>
    <w:rsid w:val="005D5B74"/>
    <w:rsid w:val="005D682A"/>
    <w:rsid w:val="005D70B3"/>
    <w:rsid w:val="005E2089"/>
    <w:rsid w:val="005E4A4E"/>
    <w:rsid w:val="005E5B23"/>
    <w:rsid w:val="005E5B60"/>
    <w:rsid w:val="005E5FDF"/>
    <w:rsid w:val="005E6CFC"/>
    <w:rsid w:val="005F44F9"/>
    <w:rsid w:val="00601730"/>
    <w:rsid w:val="00601D4C"/>
    <w:rsid w:val="00606669"/>
    <w:rsid w:val="0061445D"/>
    <w:rsid w:val="00614DF4"/>
    <w:rsid w:val="00615155"/>
    <w:rsid w:val="00616081"/>
    <w:rsid w:val="006161E6"/>
    <w:rsid w:val="006207BB"/>
    <w:rsid w:val="00621977"/>
    <w:rsid w:val="006271C4"/>
    <w:rsid w:val="00632F6F"/>
    <w:rsid w:val="00634520"/>
    <w:rsid w:val="0063614D"/>
    <w:rsid w:val="0063731B"/>
    <w:rsid w:val="00637859"/>
    <w:rsid w:val="006409C8"/>
    <w:rsid w:val="006413AE"/>
    <w:rsid w:val="00641664"/>
    <w:rsid w:val="006432F7"/>
    <w:rsid w:val="006435BC"/>
    <w:rsid w:val="00643B55"/>
    <w:rsid w:val="006456ED"/>
    <w:rsid w:val="006464EA"/>
    <w:rsid w:val="00650A10"/>
    <w:rsid w:val="00651D29"/>
    <w:rsid w:val="0065526C"/>
    <w:rsid w:val="00656977"/>
    <w:rsid w:val="0065747B"/>
    <w:rsid w:val="00657573"/>
    <w:rsid w:val="0067050C"/>
    <w:rsid w:val="006745F8"/>
    <w:rsid w:val="00675A54"/>
    <w:rsid w:val="00677CED"/>
    <w:rsid w:val="00681D61"/>
    <w:rsid w:val="00681E09"/>
    <w:rsid w:val="006831F0"/>
    <w:rsid w:val="00683CAC"/>
    <w:rsid w:val="00683EFE"/>
    <w:rsid w:val="006840FB"/>
    <w:rsid w:val="00691808"/>
    <w:rsid w:val="00694447"/>
    <w:rsid w:val="00696053"/>
    <w:rsid w:val="00697133"/>
    <w:rsid w:val="006979B4"/>
    <w:rsid w:val="006A1338"/>
    <w:rsid w:val="006A1E8F"/>
    <w:rsid w:val="006A691A"/>
    <w:rsid w:val="006B206B"/>
    <w:rsid w:val="006B3282"/>
    <w:rsid w:val="006B358D"/>
    <w:rsid w:val="006B713A"/>
    <w:rsid w:val="006C07DD"/>
    <w:rsid w:val="006C1CFD"/>
    <w:rsid w:val="006C3AC7"/>
    <w:rsid w:val="006C4C2D"/>
    <w:rsid w:val="006C4DAC"/>
    <w:rsid w:val="006C5D6F"/>
    <w:rsid w:val="006D0931"/>
    <w:rsid w:val="006D1F22"/>
    <w:rsid w:val="006D3D02"/>
    <w:rsid w:val="006E2D86"/>
    <w:rsid w:val="006E6347"/>
    <w:rsid w:val="006E7BCC"/>
    <w:rsid w:val="006E7D5E"/>
    <w:rsid w:val="006F2A16"/>
    <w:rsid w:val="006F762D"/>
    <w:rsid w:val="0070155F"/>
    <w:rsid w:val="00702007"/>
    <w:rsid w:val="0071394B"/>
    <w:rsid w:val="007141E7"/>
    <w:rsid w:val="0072126D"/>
    <w:rsid w:val="00721455"/>
    <w:rsid w:val="007227B1"/>
    <w:rsid w:val="00724440"/>
    <w:rsid w:val="0072552D"/>
    <w:rsid w:val="00727C16"/>
    <w:rsid w:val="00731971"/>
    <w:rsid w:val="00733A55"/>
    <w:rsid w:val="00740129"/>
    <w:rsid w:val="00740702"/>
    <w:rsid w:val="00742305"/>
    <w:rsid w:val="00743882"/>
    <w:rsid w:val="00744292"/>
    <w:rsid w:val="0074545E"/>
    <w:rsid w:val="00746ABD"/>
    <w:rsid w:val="0075043C"/>
    <w:rsid w:val="007563D7"/>
    <w:rsid w:val="0075768B"/>
    <w:rsid w:val="0076009E"/>
    <w:rsid w:val="007629EA"/>
    <w:rsid w:val="007644E4"/>
    <w:rsid w:val="00764A3F"/>
    <w:rsid w:val="00767FCF"/>
    <w:rsid w:val="00771C46"/>
    <w:rsid w:val="00776483"/>
    <w:rsid w:val="00777203"/>
    <w:rsid w:val="007865B0"/>
    <w:rsid w:val="00787642"/>
    <w:rsid w:val="00792299"/>
    <w:rsid w:val="00795A0A"/>
    <w:rsid w:val="007A1B94"/>
    <w:rsid w:val="007A557C"/>
    <w:rsid w:val="007A694B"/>
    <w:rsid w:val="007B1426"/>
    <w:rsid w:val="007B39E1"/>
    <w:rsid w:val="007B4D87"/>
    <w:rsid w:val="007C3277"/>
    <w:rsid w:val="007C6A48"/>
    <w:rsid w:val="007D30A8"/>
    <w:rsid w:val="007D4916"/>
    <w:rsid w:val="007D7646"/>
    <w:rsid w:val="007E0A50"/>
    <w:rsid w:val="007E106E"/>
    <w:rsid w:val="007E111C"/>
    <w:rsid w:val="007E2CE6"/>
    <w:rsid w:val="007E714B"/>
    <w:rsid w:val="007E7A3A"/>
    <w:rsid w:val="007F0DDE"/>
    <w:rsid w:val="007F1C32"/>
    <w:rsid w:val="007F353A"/>
    <w:rsid w:val="007F4FC8"/>
    <w:rsid w:val="007F51F2"/>
    <w:rsid w:val="007F79EC"/>
    <w:rsid w:val="00801098"/>
    <w:rsid w:val="00801E73"/>
    <w:rsid w:val="008020CE"/>
    <w:rsid w:val="00807956"/>
    <w:rsid w:val="00810BD4"/>
    <w:rsid w:val="00816E90"/>
    <w:rsid w:val="008209E0"/>
    <w:rsid w:val="00821AED"/>
    <w:rsid w:val="0082249B"/>
    <w:rsid w:val="0082520B"/>
    <w:rsid w:val="0082549E"/>
    <w:rsid w:val="008347CC"/>
    <w:rsid w:val="008348AB"/>
    <w:rsid w:val="00840BE4"/>
    <w:rsid w:val="00844F5E"/>
    <w:rsid w:val="008464AF"/>
    <w:rsid w:val="0085508F"/>
    <w:rsid w:val="0085527A"/>
    <w:rsid w:val="008601DD"/>
    <w:rsid w:val="008655C0"/>
    <w:rsid w:val="00865E93"/>
    <w:rsid w:val="00870A04"/>
    <w:rsid w:val="00875384"/>
    <w:rsid w:val="00883A9B"/>
    <w:rsid w:val="008848F9"/>
    <w:rsid w:val="00884BD2"/>
    <w:rsid w:val="00887139"/>
    <w:rsid w:val="00892E16"/>
    <w:rsid w:val="0089363F"/>
    <w:rsid w:val="00895740"/>
    <w:rsid w:val="00895C8E"/>
    <w:rsid w:val="008A153C"/>
    <w:rsid w:val="008A4053"/>
    <w:rsid w:val="008A445D"/>
    <w:rsid w:val="008A68EE"/>
    <w:rsid w:val="008B4A92"/>
    <w:rsid w:val="008B4D64"/>
    <w:rsid w:val="008B5E6C"/>
    <w:rsid w:val="008B75C7"/>
    <w:rsid w:val="008C0203"/>
    <w:rsid w:val="008C09FD"/>
    <w:rsid w:val="008C2076"/>
    <w:rsid w:val="008C27DA"/>
    <w:rsid w:val="008D1DD4"/>
    <w:rsid w:val="008D4974"/>
    <w:rsid w:val="008D6360"/>
    <w:rsid w:val="008D67BC"/>
    <w:rsid w:val="008E1AC8"/>
    <w:rsid w:val="008E7B78"/>
    <w:rsid w:val="008F0F1B"/>
    <w:rsid w:val="008F2B9C"/>
    <w:rsid w:val="008F35EA"/>
    <w:rsid w:val="008F384B"/>
    <w:rsid w:val="008F59D0"/>
    <w:rsid w:val="008F7B14"/>
    <w:rsid w:val="00900E20"/>
    <w:rsid w:val="00903DEB"/>
    <w:rsid w:val="009045A4"/>
    <w:rsid w:val="009045B9"/>
    <w:rsid w:val="00905C5B"/>
    <w:rsid w:val="00915E1C"/>
    <w:rsid w:val="00915EAF"/>
    <w:rsid w:val="00916968"/>
    <w:rsid w:val="00916FC4"/>
    <w:rsid w:val="009200B5"/>
    <w:rsid w:val="009257F1"/>
    <w:rsid w:val="00926CFC"/>
    <w:rsid w:val="00930B93"/>
    <w:rsid w:val="00934DE3"/>
    <w:rsid w:val="00937558"/>
    <w:rsid w:val="00940D3F"/>
    <w:rsid w:val="00940E0A"/>
    <w:rsid w:val="00942CBE"/>
    <w:rsid w:val="00945A85"/>
    <w:rsid w:val="00950901"/>
    <w:rsid w:val="009509AB"/>
    <w:rsid w:val="00950A0D"/>
    <w:rsid w:val="00952902"/>
    <w:rsid w:val="009601C6"/>
    <w:rsid w:val="00964886"/>
    <w:rsid w:val="00970A13"/>
    <w:rsid w:val="0097364D"/>
    <w:rsid w:val="00973FEF"/>
    <w:rsid w:val="00975CD2"/>
    <w:rsid w:val="009760A2"/>
    <w:rsid w:val="00976F04"/>
    <w:rsid w:val="00983E2A"/>
    <w:rsid w:val="009845FF"/>
    <w:rsid w:val="00984C1D"/>
    <w:rsid w:val="009903F1"/>
    <w:rsid w:val="00990507"/>
    <w:rsid w:val="0099375A"/>
    <w:rsid w:val="00994037"/>
    <w:rsid w:val="00994BF3"/>
    <w:rsid w:val="00995550"/>
    <w:rsid w:val="009A1913"/>
    <w:rsid w:val="009A4068"/>
    <w:rsid w:val="009A5F9A"/>
    <w:rsid w:val="009A711A"/>
    <w:rsid w:val="009B1E0E"/>
    <w:rsid w:val="009B2216"/>
    <w:rsid w:val="009B663E"/>
    <w:rsid w:val="009B7B32"/>
    <w:rsid w:val="009C0DBD"/>
    <w:rsid w:val="009C0E9D"/>
    <w:rsid w:val="009C1964"/>
    <w:rsid w:val="009C1E2B"/>
    <w:rsid w:val="009C300A"/>
    <w:rsid w:val="009C304F"/>
    <w:rsid w:val="009C32AC"/>
    <w:rsid w:val="009C4F0F"/>
    <w:rsid w:val="009C5281"/>
    <w:rsid w:val="009D0057"/>
    <w:rsid w:val="009D2E38"/>
    <w:rsid w:val="009D6394"/>
    <w:rsid w:val="009E0BE2"/>
    <w:rsid w:val="009E0D96"/>
    <w:rsid w:val="009E343F"/>
    <w:rsid w:val="009E53BA"/>
    <w:rsid w:val="009F0D52"/>
    <w:rsid w:val="009F3B1B"/>
    <w:rsid w:val="009F3FE4"/>
    <w:rsid w:val="00A0145E"/>
    <w:rsid w:val="00A04D60"/>
    <w:rsid w:val="00A04DB3"/>
    <w:rsid w:val="00A06C66"/>
    <w:rsid w:val="00A07FE3"/>
    <w:rsid w:val="00A105D3"/>
    <w:rsid w:val="00A15423"/>
    <w:rsid w:val="00A20A35"/>
    <w:rsid w:val="00A24023"/>
    <w:rsid w:val="00A257B5"/>
    <w:rsid w:val="00A27655"/>
    <w:rsid w:val="00A304F5"/>
    <w:rsid w:val="00A31C7D"/>
    <w:rsid w:val="00A328EB"/>
    <w:rsid w:val="00A35A1F"/>
    <w:rsid w:val="00A3683D"/>
    <w:rsid w:val="00A4265B"/>
    <w:rsid w:val="00A4459E"/>
    <w:rsid w:val="00A52C63"/>
    <w:rsid w:val="00A52C6C"/>
    <w:rsid w:val="00A52D8A"/>
    <w:rsid w:val="00A533CA"/>
    <w:rsid w:val="00A5346E"/>
    <w:rsid w:val="00A53973"/>
    <w:rsid w:val="00A5411A"/>
    <w:rsid w:val="00A56B5A"/>
    <w:rsid w:val="00A571B4"/>
    <w:rsid w:val="00A61F7A"/>
    <w:rsid w:val="00A64B70"/>
    <w:rsid w:val="00A64E96"/>
    <w:rsid w:val="00A66F06"/>
    <w:rsid w:val="00A67277"/>
    <w:rsid w:val="00A71BAB"/>
    <w:rsid w:val="00A824BF"/>
    <w:rsid w:val="00A85603"/>
    <w:rsid w:val="00A879A3"/>
    <w:rsid w:val="00A92875"/>
    <w:rsid w:val="00A9397D"/>
    <w:rsid w:val="00A94D54"/>
    <w:rsid w:val="00A964E1"/>
    <w:rsid w:val="00AA1296"/>
    <w:rsid w:val="00AA38FA"/>
    <w:rsid w:val="00AA783E"/>
    <w:rsid w:val="00AB1724"/>
    <w:rsid w:val="00AB3569"/>
    <w:rsid w:val="00AB38AB"/>
    <w:rsid w:val="00AB50CD"/>
    <w:rsid w:val="00AB647C"/>
    <w:rsid w:val="00AB6D1A"/>
    <w:rsid w:val="00AC0158"/>
    <w:rsid w:val="00AC200F"/>
    <w:rsid w:val="00AC2F4E"/>
    <w:rsid w:val="00AC3229"/>
    <w:rsid w:val="00AC7B16"/>
    <w:rsid w:val="00AD06F4"/>
    <w:rsid w:val="00AD1D64"/>
    <w:rsid w:val="00AD28EB"/>
    <w:rsid w:val="00AD3E02"/>
    <w:rsid w:val="00AD5F2A"/>
    <w:rsid w:val="00AD6AE5"/>
    <w:rsid w:val="00AE0E8C"/>
    <w:rsid w:val="00AE61D7"/>
    <w:rsid w:val="00AF500D"/>
    <w:rsid w:val="00B03202"/>
    <w:rsid w:val="00B03EF4"/>
    <w:rsid w:val="00B155C1"/>
    <w:rsid w:val="00B17C52"/>
    <w:rsid w:val="00B21518"/>
    <w:rsid w:val="00B22475"/>
    <w:rsid w:val="00B25BF4"/>
    <w:rsid w:val="00B26179"/>
    <w:rsid w:val="00B26CDC"/>
    <w:rsid w:val="00B274EA"/>
    <w:rsid w:val="00B27676"/>
    <w:rsid w:val="00B326C1"/>
    <w:rsid w:val="00B33E3D"/>
    <w:rsid w:val="00B345AB"/>
    <w:rsid w:val="00B35F39"/>
    <w:rsid w:val="00B3641F"/>
    <w:rsid w:val="00B36E06"/>
    <w:rsid w:val="00B374EE"/>
    <w:rsid w:val="00B40DD4"/>
    <w:rsid w:val="00B42B4D"/>
    <w:rsid w:val="00B45381"/>
    <w:rsid w:val="00B4588E"/>
    <w:rsid w:val="00B50885"/>
    <w:rsid w:val="00B52C28"/>
    <w:rsid w:val="00B52C62"/>
    <w:rsid w:val="00B661D7"/>
    <w:rsid w:val="00B66CAD"/>
    <w:rsid w:val="00B67692"/>
    <w:rsid w:val="00B71986"/>
    <w:rsid w:val="00B73F32"/>
    <w:rsid w:val="00B741D3"/>
    <w:rsid w:val="00B751E6"/>
    <w:rsid w:val="00B764FB"/>
    <w:rsid w:val="00B81A47"/>
    <w:rsid w:val="00B81D77"/>
    <w:rsid w:val="00B823BD"/>
    <w:rsid w:val="00B842F7"/>
    <w:rsid w:val="00B84B7D"/>
    <w:rsid w:val="00B87066"/>
    <w:rsid w:val="00B900F9"/>
    <w:rsid w:val="00B93D74"/>
    <w:rsid w:val="00BA003A"/>
    <w:rsid w:val="00BA2354"/>
    <w:rsid w:val="00BB7793"/>
    <w:rsid w:val="00BC3EF8"/>
    <w:rsid w:val="00BC46D3"/>
    <w:rsid w:val="00BC71E7"/>
    <w:rsid w:val="00BD22A7"/>
    <w:rsid w:val="00BD3172"/>
    <w:rsid w:val="00BD366F"/>
    <w:rsid w:val="00BD5D87"/>
    <w:rsid w:val="00BE0497"/>
    <w:rsid w:val="00BE14F7"/>
    <w:rsid w:val="00BE1BE8"/>
    <w:rsid w:val="00BE2AFE"/>
    <w:rsid w:val="00BE7668"/>
    <w:rsid w:val="00BF16B2"/>
    <w:rsid w:val="00BF358D"/>
    <w:rsid w:val="00BF418A"/>
    <w:rsid w:val="00BF557E"/>
    <w:rsid w:val="00C00455"/>
    <w:rsid w:val="00C033C0"/>
    <w:rsid w:val="00C076B5"/>
    <w:rsid w:val="00C079C1"/>
    <w:rsid w:val="00C1502E"/>
    <w:rsid w:val="00C224C8"/>
    <w:rsid w:val="00C238ED"/>
    <w:rsid w:val="00C23D1C"/>
    <w:rsid w:val="00C250F6"/>
    <w:rsid w:val="00C26120"/>
    <w:rsid w:val="00C27888"/>
    <w:rsid w:val="00C306D6"/>
    <w:rsid w:val="00C31DF1"/>
    <w:rsid w:val="00C32F3E"/>
    <w:rsid w:val="00C357A9"/>
    <w:rsid w:val="00C3753E"/>
    <w:rsid w:val="00C40119"/>
    <w:rsid w:val="00C41878"/>
    <w:rsid w:val="00C50002"/>
    <w:rsid w:val="00C52E93"/>
    <w:rsid w:val="00C55AF1"/>
    <w:rsid w:val="00C57D4A"/>
    <w:rsid w:val="00C612CB"/>
    <w:rsid w:val="00C61D23"/>
    <w:rsid w:val="00C62222"/>
    <w:rsid w:val="00C62E4D"/>
    <w:rsid w:val="00C70D64"/>
    <w:rsid w:val="00C71AC1"/>
    <w:rsid w:val="00C76D3A"/>
    <w:rsid w:val="00C8063B"/>
    <w:rsid w:val="00C82C80"/>
    <w:rsid w:val="00C82CBA"/>
    <w:rsid w:val="00C8459E"/>
    <w:rsid w:val="00C85E86"/>
    <w:rsid w:val="00C8612D"/>
    <w:rsid w:val="00C86E93"/>
    <w:rsid w:val="00C87926"/>
    <w:rsid w:val="00C92369"/>
    <w:rsid w:val="00C945AD"/>
    <w:rsid w:val="00CA1E62"/>
    <w:rsid w:val="00CA3374"/>
    <w:rsid w:val="00CB039B"/>
    <w:rsid w:val="00CB0837"/>
    <w:rsid w:val="00CB098E"/>
    <w:rsid w:val="00CB1576"/>
    <w:rsid w:val="00CB1882"/>
    <w:rsid w:val="00CB5BA9"/>
    <w:rsid w:val="00CB677B"/>
    <w:rsid w:val="00CC1BC4"/>
    <w:rsid w:val="00CC230D"/>
    <w:rsid w:val="00CC2A0B"/>
    <w:rsid w:val="00CC3832"/>
    <w:rsid w:val="00CC4ACD"/>
    <w:rsid w:val="00CC5122"/>
    <w:rsid w:val="00CD1B4E"/>
    <w:rsid w:val="00CD5253"/>
    <w:rsid w:val="00CD56E5"/>
    <w:rsid w:val="00CD655F"/>
    <w:rsid w:val="00CE0778"/>
    <w:rsid w:val="00CF0049"/>
    <w:rsid w:val="00CF0773"/>
    <w:rsid w:val="00CF1B5A"/>
    <w:rsid w:val="00CF23E3"/>
    <w:rsid w:val="00CF3859"/>
    <w:rsid w:val="00CF4551"/>
    <w:rsid w:val="00CF4DCA"/>
    <w:rsid w:val="00CF6B5F"/>
    <w:rsid w:val="00D00701"/>
    <w:rsid w:val="00D0679C"/>
    <w:rsid w:val="00D067EC"/>
    <w:rsid w:val="00D1021F"/>
    <w:rsid w:val="00D10EFA"/>
    <w:rsid w:val="00D12083"/>
    <w:rsid w:val="00D17D71"/>
    <w:rsid w:val="00D20439"/>
    <w:rsid w:val="00D21D81"/>
    <w:rsid w:val="00D26966"/>
    <w:rsid w:val="00D26AB3"/>
    <w:rsid w:val="00D3438A"/>
    <w:rsid w:val="00D37334"/>
    <w:rsid w:val="00D4456B"/>
    <w:rsid w:val="00D4458B"/>
    <w:rsid w:val="00D46B95"/>
    <w:rsid w:val="00D50A77"/>
    <w:rsid w:val="00D51A1B"/>
    <w:rsid w:val="00D55072"/>
    <w:rsid w:val="00D575E6"/>
    <w:rsid w:val="00D62251"/>
    <w:rsid w:val="00D63B87"/>
    <w:rsid w:val="00D64C11"/>
    <w:rsid w:val="00D65274"/>
    <w:rsid w:val="00D6631E"/>
    <w:rsid w:val="00D700AC"/>
    <w:rsid w:val="00D75BDA"/>
    <w:rsid w:val="00D76412"/>
    <w:rsid w:val="00D77BA9"/>
    <w:rsid w:val="00D87527"/>
    <w:rsid w:val="00D87760"/>
    <w:rsid w:val="00D90EBE"/>
    <w:rsid w:val="00D92FA7"/>
    <w:rsid w:val="00D95AFC"/>
    <w:rsid w:val="00D95D38"/>
    <w:rsid w:val="00D975B8"/>
    <w:rsid w:val="00DA3151"/>
    <w:rsid w:val="00DA7E62"/>
    <w:rsid w:val="00DB020A"/>
    <w:rsid w:val="00DB02B5"/>
    <w:rsid w:val="00DB0601"/>
    <w:rsid w:val="00DB120A"/>
    <w:rsid w:val="00DB2263"/>
    <w:rsid w:val="00DB47C5"/>
    <w:rsid w:val="00DB6313"/>
    <w:rsid w:val="00DB7047"/>
    <w:rsid w:val="00DC0CD2"/>
    <w:rsid w:val="00DC1A4B"/>
    <w:rsid w:val="00DC2860"/>
    <w:rsid w:val="00DC5B52"/>
    <w:rsid w:val="00DD187D"/>
    <w:rsid w:val="00DD3302"/>
    <w:rsid w:val="00DD6C39"/>
    <w:rsid w:val="00DE1AC6"/>
    <w:rsid w:val="00DE296E"/>
    <w:rsid w:val="00DE3626"/>
    <w:rsid w:val="00DE7284"/>
    <w:rsid w:val="00DF0B20"/>
    <w:rsid w:val="00DF0D1F"/>
    <w:rsid w:val="00DF2261"/>
    <w:rsid w:val="00DF2476"/>
    <w:rsid w:val="00DF6845"/>
    <w:rsid w:val="00E0242E"/>
    <w:rsid w:val="00E0254F"/>
    <w:rsid w:val="00E02DE8"/>
    <w:rsid w:val="00E033A5"/>
    <w:rsid w:val="00E060B4"/>
    <w:rsid w:val="00E062F4"/>
    <w:rsid w:val="00E10173"/>
    <w:rsid w:val="00E11D56"/>
    <w:rsid w:val="00E157A3"/>
    <w:rsid w:val="00E15A54"/>
    <w:rsid w:val="00E174B1"/>
    <w:rsid w:val="00E214AA"/>
    <w:rsid w:val="00E2538C"/>
    <w:rsid w:val="00E3507F"/>
    <w:rsid w:val="00E4024D"/>
    <w:rsid w:val="00E43A85"/>
    <w:rsid w:val="00E44DEF"/>
    <w:rsid w:val="00E478FE"/>
    <w:rsid w:val="00E51FC0"/>
    <w:rsid w:val="00E52125"/>
    <w:rsid w:val="00E56E7F"/>
    <w:rsid w:val="00E61A4B"/>
    <w:rsid w:val="00E644C9"/>
    <w:rsid w:val="00E65EAC"/>
    <w:rsid w:val="00E664A7"/>
    <w:rsid w:val="00E714DB"/>
    <w:rsid w:val="00E73C31"/>
    <w:rsid w:val="00E74069"/>
    <w:rsid w:val="00E750FF"/>
    <w:rsid w:val="00E81040"/>
    <w:rsid w:val="00E81065"/>
    <w:rsid w:val="00E82B06"/>
    <w:rsid w:val="00E82D69"/>
    <w:rsid w:val="00E847B7"/>
    <w:rsid w:val="00E84EF3"/>
    <w:rsid w:val="00E862DE"/>
    <w:rsid w:val="00E8735D"/>
    <w:rsid w:val="00E92AE9"/>
    <w:rsid w:val="00E931BB"/>
    <w:rsid w:val="00E962FE"/>
    <w:rsid w:val="00EA3A5F"/>
    <w:rsid w:val="00EA42F7"/>
    <w:rsid w:val="00EA66CC"/>
    <w:rsid w:val="00EA672F"/>
    <w:rsid w:val="00EB197D"/>
    <w:rsid w:val="00EC2286"/>
    <w:rsid w:val="00EC301D"/>
    <w:rsid w:val="00EC3528"/>
    <w:rsid w:val="00EC43C2"/>
    <w:rsid w:val="00EC6644"/>
    <w:rsid w:val="00EC6DF8"/>
    <w:rsid w:val="00ED1322"/>
    <w:rsid w:val="00ED1D85"/>
    <w:rsid w:val="00ED20B5"/>
    <w:rsid w:val="00ED256E"/>
    <w:rsid w:val="00ED364A"/>
    <w:rsid w:val="00ED39FF"/>
    <w:rsid w:val="00ED3D62"/>
    <w:rsid w:val="00ED67DD"/>
    <w:rsid w:val="00EE0732"/>
    <w:rsid w:val="00EE4BC3"/>
    <w:rsid w:val="00EE4DE8"/>
    <w:rsid w:val="00EF3066"/>
    <w:rsid w:val="00EF3836"/>
    <w:rsid w:val="00EF7761"/>
    <w:rsid w:val="00F00B94"/>
    <w:rsid w:val="00F04015"/>
    <w:rsid w:val="00F0611E"/>
    <w:rsid w:val="00F06DAB"/>
    <w:rsid w:val="00F12D17"/>
    <w:rsid w:val="00F24F26"/>
    <w:rsid w:val="00F261F8"/>
    <w:rsid w:val="00F30710"/>
    <w:rsid w:val="00F3146C"/>
    <w:rsid w:val="00F33463"/>
    <w:rsid w:val="00F343C4"/>
    <w:rsid w:val="00F41AFE"/>
    <w:rsid w:val="00F41C90"/>
    <w:rsid w:val="00F44DC1"/>
    <w:rsid w:val="00F4675D"/>
    <w:rsid w:val="00F468FB"/>
    <w:rsid w:val="00F5068B"/>
    <w:rsid w:val="00F51A63"/>
    <w:rsid w:val="00F51B96"/>
    <w:rsid w:val="00F542A0"/>
    <w:rsid w:val="00F55822"/>
    <w:rsid w:val="00F60820"/>
    <w:rsid w:val="00F63628"/>
    <w:rsid w:val="00F63ED3"/>
    <w:rsid w:val="00F65603"/>
    <w:rsid w:val="00F676CC"/>
    <w:rsid w:val="00F67D8E"/>
    <w:rsid w:val="00F74466"/>
    <w:rsid w:val="00F76A2D"/>
    <w:rsid w:val="00F8000A"/>
    <w:rsid w:val="00F8032B"/>
    <w:rsid w:val="00F8071B"/>
    <w:rsid w:val="00F81902"/>
    <w:rsid w:val="00F81B9B"/>
    <w:rsid w:val="00F81FE5"/>
    <w:rsid w:val="00F82926"/>
    <w:rsid w:val="00F82B91"/>
    <w:rsid w:val="00F872D1"/>
    <w:rsid w:val="00F91733"/>
    <w:rsid w:val="00F91FC3"/>
    <w:rsid w:val="00F93D6F"/>
    <w:rsid w:val="00F941A9"/>
    <w:rsid w:val="00F95BD5"/>
    <w:rsid w:val="00FA285E"/>
    <w:rsid w:val="00FA3534"/>
    <w:rsid w:val="00FA3AE7"/>
    <w:rsid w:val="00FA3EFC"/>
    <w:rsid w:val="00FA56D3"/>
    <w:rsid w:val="00FA74B7"/>
    <w:rsid w:val="00FB08BB"/>
    <w:rsid w:val="00FB235B"/>
    <w:rsid w:val="00FB494B"/>
    <w:rsid w:val="00FB6EF8"/>
    <w:rsid w:val="00FC1BA3"/>
    <w:rsid w:val="00FC45BA"/>
    <w:rsid w:val="00FC521E"/>
    <w:rsid w:val="00FC6694"/>
    <w:rsid w:val="00FC6B1E"/>
    <w:rsid w:val="00FC6C48"/>
    <w:rsid w:val="00FC72B2"/>
    <w:rsid w:val="00FC773B"/>
    <w:rsid w:val="00FD04F5"/>
    <w:rsid w:val="00FD0B1E"/>
    <w:rsid w:val="00FD1154"/>
    <w:rsid w:val="00FD2026"/>
    <w:rsid w:val="00FD24E0"/>
    <w:rsid w:val="00FD325D"/>
    <w:rsid w:val="00FD5AF5"/>
    <w:rsid w:val="00FE033A"/>
    <w:rsid w:val="00FE3CE1"/>
    <w:rsid w:val="00FE3DC8"/>
    <w:rsid w:val="00FE5733"/>
    <w:rsid w:val="00FF15B5"/>
    <w:rsid w:val="00FF17E2"/>
    <w:rsid w:val="00FF2A37"/>
    <w:rsid w:val="00FF33DE"/>
    <w:rsid w:val="00FF3D5D"/>
    <w:rsid w:val="00FF4051"/>
    <w:rsid w:val="00FF5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1FC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1F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1FCC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A1FCC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A1F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uestion">
    <w:name w:val="question"/>
    <w:basedOn w:val="Normal"/>
    <w:rsid w:val="00A66F06"/>
    <w:pPr>
      <w:tabs>
        <w:tab w:val="left" w:pos="440"/>
      </w:tabs>
      <w:spacing w:before="40" w:after="40" w:line="240" w:lineRule="atLeast"/>
      <w:ind w:left="440" w:hanging="440"/>
      <w:jc w:val="both"/>
    </w:pPr>
    <w:rPr>
      <w:rFonts w:ascii="Times" w:eastAsia="Times New Roman" w:hAnsi="Times"/>
      <w:color w:val="000000"/>
      <w:szCs w:val="20"/>
    </w:rPr>
  </w:style>
  <w:style w:type="paragraph" w:customStyle="1" w:styleId="year">
    <w:name w:val="year"/>
    <w:basedOn w:val="Normal"/>
    <w:rsid w:val="00A66F06"/>
    <w:pPr>
      <w:spacing w:line="240" w:lineRule="atLeast"/>
    </w:pPr>
    <w:rPr>
      <w:rFonts w:ascii="Courier" w:eastAsia="Times New Roman" w:hAnsi="Courier"/>
      <w:color w:val="000000"/>
      <w:szCs w:val="20"/>
    </w:rPr>
  </w:style>
  <w:style w:type="paragraph" w:customStyle="1" w:styleId="Default">
    <w:name w:val="Default"/>
    <w:rsid w:val="00D067EC"/>
    <w:pPr>
      <w:autoSpaceDE w:val="0"/>
      <w:autoSpaceDN w:val="0"/>
      <w:adjustRightInd w:val="0"/>
    </w:pPr>
    <w:rPr>
      <w:rFonts w:ascii="OfficinaSanITCBoo" w:hAnsi="OfficinaSanITCBoo" w:cs="OfficinaSanITCBoo"/>
      <w:color w:val="000000"/>
    </w:rPr>
  </w:style>
  <w:style w:type="table" w:customStyle="1" w:styleId="TableGrid1">
    <w:name w:val="Table Grid1"/>
    <w:basedOn w:val="TableNormal"/>
    <w:next w:val="TableGrid"/>
    <w:rsid w:val="00B67692"/>
    <w:rPr>
      <w:rFonts w:ascii="New York" w:eastAsia="Times New Roman" w:hAnsi="New York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A1FC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A1F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A1FCC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4A1FCC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A1F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question">
    <w:name w:val="question"/>
    <w:basedOn w:val="Normal"/>
    <w:rsid w:val="00A66F06"/>
    <w:pPr>
      <w:tabs>
        <w:tab w:val="left" w:pos="440"/>
      </w:tabs>
      <w:spacing w:before="40" w:after="40" w:line="240" w:lineRule="atLeast"/>
      <w:ind w:left="440" w:hanging="440"/>
      <w:jc w:val="both"/>
    </w:pPr>
    <w:rPr>
      <w:rFonts w:ascii="Times" w:eastAsia="Times New Roman" w:hAnsi="Times"/>
      <w:color w:val="000000"/>
      <w:szCs w:val="20"/>
    </w:rPr>
  </w:style>
  <w:style w:type="paragraph" w:customStyle="1" w:styleId="year">
    <w:name w:val="year"/>
    <w:basedOn w:val="Normal"/>
    <w:rsid w:val="00A66F06"/>
    <w:pPr>
      <w:spacing w:line="240" w:lineRule="atLeast"/>
    </w:pPr>
    <w:rPr>
      <w:rFonts w:ascii="Courier" w:eastAsia="Times New Roman" w:hAnsi="Courier"/>
      <w:color w:val="000000"/>
      <w:szCs w:val="20"/>
    </w:rPr>
  </w:style>
  <w:style w:type="paragraph" w:customStyle="1" w:styleId="Default">
    <w:name w:val="Default"/>
    <w:rsid w:val="00D067EC"/>
    <w:pPr>
      <w:autoSpaceDE w:val="0"/>
      <w:autoSpaceDN w:val="0"/>
      <w:adjustRightInd w:val="0"/>
    </w:pPr>
    <w:rPr>
      <w:rFonts w:ascii="OfficinaSanITCBoo" w:hAnsi="OfficinaSanITCBoo" w:cs="OfficinaSanITCBoo"/>
      <w:color w:val="000000"/>
    </w:rPr>
  </w:style>
  <w:style w:type="table" w:customStyle="1" w:styleId="TableGrid1">
    <w:name w:val="Table Grid1"/>
    <w:basedOn w:val="TableNormal"/>
    <w:next w:val="TableGrid"/>
    <w:rsid w:val="00B67692"/>
    <w:rPr>
      <w:rFonts w:ascii="New York" w:eastAsia="Times New Roman" w:hAnsi="New York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2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54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23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513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668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90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5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5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94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4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settings" Target="settings.xml"/><Relationship Id="rId15" Type="http://schemas.openxmlformats.org/officeDocument/2006/relationships/oleObject" Target="embeddings/oleObject6.bin"/><Relationship Id="rId23" Type="http://schemas.openxmlformats.org/officeDocument/2006/relationships/image" Target="media/image10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D609B0-B227-4FF5-BE6D-83DCE2C43C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925</Words>
  <Characters>5274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iam Penn Benner III</dc:creator>
  <cp:lastModifiedBy>William Penn Benner III</cp:lastModifiedBy>
  <cp:revision>4</cp:revision>
  <dcterms:created xsi:type="dcterms:W3CDTF">2013-12-29T02:32:00Z</dcterms:created>
  <dcterms:modified xsi:type="dcterms:W3CDTF">2017-10-07T16:51:00Z</dcterms:modified>
</cp:coreProperties>
</file>